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75" r:id="rId2"/>
    <p:sldId id="258" r:id="rId3"/>
    <p:sldId id="259" r:id="rId4"/>
    <p:sldId id="260" r:id="rId5"/>
    <p:sldId id="261" r:id="rId6"/>
    <p:sldId id="262" r:id="rId7"/>
    <p:sldId id="263" r:id="rId8"/>
    <p:sldId id="266" r:id="rId9"/>
    <p:sldId id="267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7" r:id="rId29"/>
    <p:sldId id="288" r:id="rId30"/>
    <p:sldId id="289" r:id="rId31"/>
    <p:sldId id="291" r:id="rId32"/>
    <p:sldId id="292" r:id="rId33"/>
    <p:sldId id="293" r:id="rId34"/>
    <p:sldId id="294" r:id="rId35"/>
    <p:sldId id="295" r:id="rId36"/>
    <p:sldId id="296" r:id="rId37"/>
    <p:sldId id="297" r:id="rId38"/>
    <p:sldId id="298" r:id="rId39"/>
    <p:sldId id="299" r:id="rId40"/>
    <p:sldId id="300" r:id="rId41"/>
    <p:sldId id="301" r:id="rId42"/>
    <p:sldId id="302" r:id="rId43"/>
    <p:sldId id="303" r:id="rId44"/>
    <p:sldId id="304" r:id="rId45"/>
  </p:sldIdLst>
  <p:sldSz cx="24387175" cy="13716000"/>
  <p:notesSz cx="6858000" cy="9144000"/>
  <p:custDataLst>
    <p:tags r:id="rId4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FF6600"/>
    <a:srgbClr val="003300"/>
    <a:srgbClr val="FFCC00"/>
    <a:srgbClr val="003399"/>
    <a:srgbClr val="0000CC"/>
    <a:srgbClr val="FFCCFF"/>
    <a:srgbClr val="CCCC00"/>
    <a:srgbClr val="FF00FF"/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87" autoAdjust="0"/>
    <p:restoredTop sz="88748" autoAdjust="0"/>
  </p:normalViewPr>
  <p:slideViewPr>
    <p:cSldViewPr>
      <p:cViewPr varScale="1">
        <p:scale>
          <a:sx n="32" d="100"/>
          <a:sy n="32" d="100"/>
        </p:scale>
        <p:origin x="82" y="437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gs" Target="tags/tag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30560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69D33D-DE5B-48B9-B35A-53057F9A3972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946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688637" y="333375"/>
            <a:ext cx="949490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ŨY</a:t>
            </a:r>
            <a:r>
              <a:rPr lang="en-US" sz="510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THỪA – HÀM SỐ LŨY THỪA</a:t>
            </a:r>
            <a:endParaRPr lang="en-US" sz="510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217920" y="455250"/>
            <a:ext cx="20681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ẢI 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ÍCH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2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15175" y="276523"/>
            <a:ext cx="230383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9</a:t>
            </a:r>
            <a:endParaRPr lang="en-US" sz="32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3200" b="0" baseline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60.png"/><Relationship Id="rId7" Type="http://schemas.openxmlformats.org/officeDocument/2006/relationships/slide" Target="slide2.xm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10" Type="http://schemas.openxmlformats.org/officeDocument/2006/relationships/image" Target="../media/image65.png"/><Relationship Id="rId4" Type="http://schemas.openxmlformats.org/officeDocument/2006/relationships/image" Target="../media/image61.png"/><Relationship Id="rId9" Type="http://schemas.openxmlformats.org/officeDocument/2006/relationships/image" Target="../media/image6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67.png"/><Relationship Id="rId7" Type="http://schemas.openxmlformats.org/officeDocument/2006/relationships/image" Target="../media/image72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73.png"/><Relationship Id="rId7" Type="http://schemas.openxmlformats.org/officeDocument/2006/relationships/image" Target="../media/image78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9.png"/><Relationship Id="rId7" Type="http://schemas.openxmlformats.org/officeDocument/2006/relationships/slide" Target="slide2.xml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Relationship Id="rId9" Type="http://schemas.openxmlformats.org/officeDocument/2006/relationships/image" Target="../media/image8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JPG"/><Relationship Id="rId3" Type="http://schemas.openxmlformats.org/officeDocument/2006/relationships/image" Target="../media/image86.png"/><Relationship Id="rId7" Type="http://schemas.openxmlformats.org/officeDocument/2006/relationships/slide" Target="slide2.xml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10" Type="http://schemas.openxmlformats.org/officeDocument/2006/relationships/image" Target="../media/image92.png"/><Relationship Id="rId4" Type="http://schemas.openxmlformats.org/officeDocument/2006/relationships/image" Target="../media/image87.png"/><Relationship Id="rId9" Type="http://schemas.openxmlformats.org/officeDocument/2006/relationships/image" Target="../media/image9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95.png"/><Relationship Id="rId7" Type="http://schemas.openxmlformats.org/officeDocument/2006/relationships/slide" Target="slide2.xm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00.png"/><Relationship Id="rId7" Type="http://schemas.openxmlformats.org/officeDocument/2006/relationships/image" Target="../media/image105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0.png"/><Relationship Id="rId13" Type="http://schemas.openxmlformats.org/officeDocument/2006/relationships/image" Target="../media/image1610.png"/><Relationship Id="rId3" Type="http://schemas.openxmlformats.org/officeDocument/2006/relationships/slide" Target="slide2.xml"/><Relationship Id="rId7" Type="http://schemas.openxmlformats.org/officeDocument/2006/relationships/image" Target="../media/image1010.png"/><Relationship Id="rId12" Type="http://schemas.openxmlformats.org/officeDocument/2006/relationships/image" Target="../media/image1510.png"/><Relationship Id="rId17" Type="http://schemas.openxmlformats.org/officeDocument/2006/relationships/image" Target="../media/image20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90.png"/><Relationship Id="rId11" Type="http://schemas.openxmlformats.org/officeDocument/2006/relationships/image" Target="../media/image101.png"/><Relationship Id="rId5" Type="http://schemas.openxmlformats.org/officeDocument/2006/relationships/image" Target="../media/image8.wmf"/><Relationship Id="rId15" Type="http://schemas.openxmlformats.org/officeDocument/2006/relationships/image" Target="../media/image1810.png"/><Relationship Id="rId10" Type="http://schemas.openxmlformats.org/officeDocument/2006/relationships/image" Target="../media/image1310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10.png"/><Relationship Id="rId14" Type="http://schemas.openxmlformats.org/officeDocument/2006/relationships/image" Target="../media/image17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0.png"/><Relationship Id="rId3" Type="http://schemas.openxmlformats.org/officeDocument/2006/relationships/slide" Target="slide2.xml"/><Relationship Id="rId7" Type="http://schemas.openxmlformats.org/officeDocument/2006/relationships/image" Target="../media/image250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0.png"/><Relationship Id="rId5" Type="http://schemas.openxmlformats.org/officeDocument/2006/relationships/image" Target="../media/image230.png"/><Relationship Id="rId4" Type="http://schemas.openxmlformats.org/officeDocument/2006/relationships/image" Target="../media/image220.png"/><Relationship Id="rId9" Type="http://schemas.openxmlformats.org/officeDocument/2006/relationships/image" Target="../media/image27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5" Type="http://schemas.openxmlformats.org/officeDocument/2006/relationships/image" Target="../media/image109.png"/><Relationship Id="rId4" Type="http://schemas.openxmlformats.org/officeDocument/2006/relationships/image" Target="../media/image108.png"/><Relationship Id="rId9" Type="http://schemas.openxmlformats.org/officeDocument/2006/relationships/image" Target="../media/image113.png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slide" Target="slide8.xml"/><Relationship Id="rId18" Type="http://schemas.openxmlformats.org/officeDocument/2006/relationships/slide" Target="slide4.xml"/><Relationship Id="rId26" Type="http://schemas.openxmlformats.org/officeDocument/2006/relationships/slide" Target="slide34.xml"/><Relationship Id="rId39" Type="http://schemas.openxmlformats.org/officeDocument/2006/relationships/slide" Target="slide38.xml"/><Relationship Id="rId21" Type="http://schemas.openxmlformats.org/officeDocument/2006/relationships/slide" Target="slide19.xml"/><Relationship Id="rId34" Type="http://schemas.openxmlformats.org/officeDocument/2006/relationships/slide" Target="slide31.xml"/><Relationship Id="rId42" Type="http://schemas.openxmlformats.org/officeDocument/2006/relationships/slide" Target="slide41.xml"/><Relationship Id="rId7" Type="http://schemas.openxmlformats.org/officeDocument/2006/relationships/slide" Target="slide16.xml"/><Relationship Id="rId2" Type="http://schemas.openxmlformats.org/officeDocument/2006/relationships/notesSlide" Target="../notesSlides/notesSlide2.xml"/><Relationship Id="rId16" Type="http://schemas.openxmlformats.org/officeDocument/2006/relationships/slide" Target="slide13.xml"/><Relationship Id="rId29" Type="http://schemas.openxmlformats.org/officeDocument/2006/relationships/slide" Target="slide24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1.xml"/><Relationship Id="rId11" Type="http://schemas.openxmlformats.org/officeDocument/2006/relationships/slide" Target="slide6.xml"/><Relationship Id="rId24" Type="http://schemas.openxmlformats.org/officeDocument/2006/relationships/slide" Target="slide33.xml"/><Relationship Id="rId32" Type="http://schemas.openxmlformats.org/officeDocument/2006/relationships/slide" Target="slide26.xml"/><Relationship Id="rId37" Type="http://schemas.openxmlformats.org/officeDocument/2006/relationships/slide" Target="slide20.xml"/><Relationship Id="rId40" Type="http://schemas.openxmlformats.org/officeDocument/2006/relationships/slide" Target="slide39.xml"/><Relationship Id="rId45" Type="http://schemas.openxmlformats.org/officeDocument/2006/relationships/slide" Target="slide43.xml"/><Relationship Id="rId5" Type="http://schemas.openxmlformats.org/officeDocument/2006/relationships/slide" Target="slide15.xml"/><Relationship Id="rId15" Type="http://schemas.openxmlformats.org/officeDocument/2006/relationships/slide" Target="slide9.xml"/><Relationship Id="rId23" Type="http://schemas.openxmlformats.org/officeDocument/2006/relationships/slide" Target="slide28.xml"/><Relationship Id="rId28" Type="http://schemas.openxmlformats.org/officeDocument/2006/relationships/slide" Target="slide23.xml"/><Relationship Id="rId36" Type="http://schemas.openxmlformats.org/officeDocument/2006/relationships/slide" Target="slide27.xml"/><Relationship Id="rId10" Type="http://schemas.openxmlformats.org/officeDocument/2006/relationships/slide" Target="slide5.xml"/><Relationship Id="rId19" Type="http://schemas.openxmlformats.org/officeDocument/2006/relationships/slide" Target="slide10.xml"/><Relationship Id="rId31" Type="http://schemas.openxmlformats.org/officeDocument/2006/relationships/slide" Target="slide35.xml"/><Relationship Id="rId44" Type="http://schemas.openxmlformats.org/officeDocument/2006/relationships/slide" Target="slide37.xml"/><Relationship Id="rId4" Type="http://schemas.openxmlformats.org/officeDocument/2006/relationships/image" Target="../media/image7.gif"/><Relationship Id="rId9" Type="http://schemas.openxmlformats.org/officeDocument/2006/relationships/slide" Target="slide17.xml"/><Relationship Id="rId14" Type="http://schemas.openxmlformats.org/officeDocument/2006/relationships/slide" Target="slide18.xml"/><Relationship Id="rId22" Type="http://schemas.openxmlformats.org/officeDocument/2006/relationships/slide" Target="slide32.xml"/><Relationship Id="rId27" Type="http://schemas.openxmlformats.org/officeDocument/2006/relationships/slide" Target="slide22.xml"/><Relationship Id="rId30" Type="http://schemas.openxmlformats.org/officeDocument/2006/relationships/slide" Target="slide25.xml"/><Relationship Id="rId35" Type="http://schemas.openxmlformats.org/officeDocument/2006/relationships/slide" Target="slide21.xml"/><Relationship Id="rId43" Type="http://schemas.openxmlformats.org/officeDocument/2006/relationships/slide" Target="slide42.xml"/><Relationship Id="rId8" Type="http://schemas.openxmlformats.org/officeDocument/2006/relationships/slide" Target="slide12.xml"/><Relationship Id="rId3" Type="http://schemas.openxmlformats.org/officeDocument/2006/relationships/image" Target="../media/image6.gif"/><Relationship Id="rId12" Type="http://schemas.openxmlformats.org/officeDocument/2006/relationships/slide" Target="slide7.xml"/><Relationship Id="rId17" Type="http://schemas.openxmlformats.org/officeDocument/2006/relationships/slide" Target="slide14.xml"/><Relationship Id="rId25" Type="http://schemas.openxmlformats.org/officeDocument/2006/relationships/slide" Target="slide29.xml"/><Relationship Id="rId33" Type="http://schemas.openxmlformats.org/officeDocument/2006/relationships/slide" Target="slide30.xml"/><Relationship Id="rId38" Type="http://schemas.openxmlformats.org/officeDocument/2006/relationships/slide" Target="slide44.xml"/><Relationship Id="rId46" Type="http://schemas.openxmlformats.org/officeDocument/2006/relationships/slide" Target="slide36.xml"/><Relationship Id="rId20" Type="http://schemas.openxmlformats.org/officeDocument/2006/relationships/slide" Target="slide3.xml"/><Relationship Id="rId41" Type="http://schemas.openxmlformats.org/officeDocument/2006/relationships/slide" Target="slide4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3" Type="http://schemas.openxmlformats.org/officeDocument/2006/relationships/image" Target="../media/image114.png"/><Relationship Id="rId7" Type="http://schemas.openxmlformats.org/officeDocument/2006/relationships/image" Target="../media/image11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7" Type="http://schemas.openxmlformats.org/officeDocument/2006/relationships/image" Target="../media/image125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4.png"/><Relationship Id="rId5" Type="http://schemas.openxmlformats.org/officeDocument/2006/relationships/image" Target="../media/image123.png"/><Relationship Id="rId4" Type="http://schemas.openxmlformats.org/officeDocument/2006/relationships/image" Target="../media/image12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png"/><Relationship Id="rId5" Type="http://schemas.openxmlformats.org/officeDocument/2006/relationships/image" Target="../media/image128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1.png"/><Relationship Id="rId3" Type="http://schemas.openxmlformats.org/officeDocument/2006/relationships/image" Target="../media/image280.png"/><Relationship Id="rId7" Type="http://schemas.openxmlformats.org/officeDocument/2006/relationships/image" Target="../media/image133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1.png"/><Relationship Id="rId5" Type="http://schemas.openxmlformats.org/officeDocument/2006/relationships/image" Target="../media/image300.png"/><Relationship Id="rId4" Type="http://schemas.openxmlformats.org/officeDocument/2006/relationships/image" Target="../media/image29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0.png"/><Relationship Id="rId3" Type="http://schemas.openxmlformats.org/officeDocument/2006/relationships/image" Target="../media/image351.png"/><Relationship Id="rId7" Type="http://schemas.openxmlformats.org/officeDocument/2006/relationships/image" Target="../media/image381.png"/><Relationship Id="rId2" Type="http://schemas.openxmlformats.org/officeDocument/2006/relationships/image" Target="../media/image341.png"/><Relationship Id="rId1" Type="http://schemas.openxmlformats.org/officeDocument/2006/relationships/slideLayout" Target="../slideLayouts/slideLayout2.xml"/><Relationship Id="rId6" Type="http://schemas.openxmlformats.org/officeDocument/2006/relationships/slide" Target="slide2.xml"/><Relationship Id="rId5" Type="http://schemas.openxmlformats.org/officeDocument/2006/relationships/image" Target="../media/image371.png"/><Relationship Id="rId4" Type="http://schemas.openxmlformats.org/officeDocument/2006/relationships/image" Target="../media/image361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image" Target="../media/image134.png"/><Relationship Id="rId7" Type="http://schemas.openxmlformats.org/officeDocument/2006/relationships/image" Target="../media/image44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0.png"/><Relationship Id="rId11" Type="http://schemas.openxmlformats.org/officeDocument/2006/relationships/image" Target="../media/image138.png"/><Relationship Id="rId5" Type="http://schemas.openxmlformats.org/officeDocument/2006/relationships/image" Target="../media/image420.png"/><Relationship Id="rId10" Type="http://schemas.openxmlformats.org/officeDocument/2006/relationships/image" Target="../media/image137.png"/><Relationship Id="rId4" Type="http://schemas.openxmlformats.org/officeDocument/2006/relationships/image" Target="../media/image410.png"/><Relationship Id="rId9" Type="http://schemas.openxmlformats.org/officeDocument/2006/relationships/image" Target="../media/image136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0.png"/><Relationship Id="rId13" Type="http://schemas.openxmlformats.org/officeDocument/2006/relationships/image" Target="../media/image140.png"/><Relationship Id="rId3" Type="http://schemas.openxmlformats.org/officeDocument/2006/relationships/image" Target="../media/image460.png"/><Relationship Id="rId7" Type="http://schemas.openxmlformats.org/officeDocument/2006/relationships/image" Target="../media/image500.png"/><Relationship Id="rId12" Type="http://schemas.openxmlformats.org/officeDocument/2006/relationships/image" Target="../media/image139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0.png"/><Relationship Id="rId11" Type="http://schemas.openxmlformats.org/officeDocument/2006/relationships/image" Target="../media/image540.png"/><Relationship Id="rId5" Type="http://schemas.openxmlformats.org/officeDocument/2006/relationships/image" Target="../media/image480.png"/><Relationship Id="rId10" Type="http://schemas.openxmlformats.org/officeDocument/2006/relationships/image" Target="../media/image530.png"/><Relationship Id="rId4" Type="http://schemas.openxmlformats.org/officeDocument/2006/relationships/image" Target="../media/image470.png"/><Relationship Id="rId9" Type="http://schemas.openxmlformats.org/officeDocument/2006/relationships/image" Target="../media/image520.png"/><Relationship Id="rId14" Type="http://schemas.openxmlformats.org/officeDocument/2006/relationships/image" Target="../media/image14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0.png"/><Relationship Id="rId3" Type="http://schemas.openxmlformats.org/officeDocument/2006/relationships/image" Target="../media/image142.png"/><Relationship Id="rId7" Type="http://schemas.openxmlformats.org/officeDocument/2006/relationships/image" Target="../media/image60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90.png"/><Relationship Id="rId5" Type="http://schemas.openxmlformats.org/officeDocument/2006/relationships/image" Target="../media/image143.png"/><Relationship Id="rId10" Type="http://schemas.openxmlformats.org/officeDocument/2006/relationships/image" Target="../media/image145.png"/><Relationship Id="rId4" Type="http://schemas.openxmlformats.org/officeDocument/2006/relationships/image" Target="../media/image570.png"/><Relationship Id="rId9" Type="http://schemas.openxmlformats.org/officeDocument/2006/relationships/image" Target="../media/image14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image" Target="../media/image147.png"/><Relationship Id="rId7" Type="http://schemas.openxmlformats.org/officeDocument/2006/relationships/image" Target="../media/image150.png"/><Relationship Id="rId12" Type="http://schemas.openxmlformats.org/officeDocument/2006/relationships/image" Target="../media/image155.png"/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9.png"/><Relationship Id="rId11" Type="http://schemas.openxmlformats.org/officeDocument/2006/relationships/image" Target="../media/image154.png"/><Relationship Id="rId5" Type="http://schemas.openxmlformats.org/officeDocument/2006/relationships/slide" Target="slide2.xml"/><Relationship Id="rId10" Type="http://schemas.openxmlformats.org/officeDocument/2006/relationships/image" Target="../media/image153.png"/><Relationship Id="rId4" Type="http://schemas.openxmlformats.org/officeDocument/2006/relationships/image" Target="../media/image148.png"/><Relationship Id="rId9" Type="http://schemas.openxmlformats.org/officeDocument/2006/relationships/image" Target="../media/image15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7" Type="http://schemas.openxmlformats.org/officeDocument/2006/relationships/image" Target="../media/image16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9.png"/><Relationship Id="rId5" Type="http://schemas.openxmlformats.org/officeDocument/2006/relationships/image" Target="../media/image158.png"/><Relationship Id="rId4" Type="http://schemas.openxmlformats.org/officeDocument/2006/relationships/image" Target="../media/image15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1.png"/><Relationship Id="rId3" Type="http://schemas.openxmlformats.org/officeDocument/2006/relationships/image" Target="../media/image810.png"/><Relationship Id="rId7" Type="http://schemas.openxmlformats.org/officeDocument/2006/relationships/image" Target="../media/image121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1.png"/><Relationship Id="rId5" Type="http://schemas.openxmlformats.org/officeDocument/2006/relationships/image" Target="../media/image1011.png"/><Relationship Id="rId4" Type="http://schemas.openxmlformats.org/officeDocument/2006/relationships/image" Target="../media/image91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7" Type="http://schemas.openxmlformats.org/officeDocument/2006/relationships/image" Target="../media/image165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4.png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png"/><Relationship Id="rId7" Type="http://schemas.openxmlformats.org/officeDocument/2006/relationships/image" Target="../media/image17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3" Type="http://schemas.openxmlformats.org/officeDocument/2006/relationships/image" Target="../media/image171.png"/><Relationship Id="rId7" Type="http://schemas.openxmlformats.org/officeDocument/2006/relationships/image" Target="../media/image17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5.png"/><Relationship Id="rId11" Type="http://schemas.openxmlformats.org/officeDocument/2006/relationships/image" Target="../media/image180.png"/><Relationship Id="rId5" Type="http://schemas.openxmlformats.org/officeDocument/2006/relationships/image" Target="../media/image174.png"/><Relationship Id="rId10" Type="http://schemas.openxmlformats.org/officeDocument/2006/relationships/image" Target="../media/image179.png"/><Relationship Id="rId4" Type="http://schemas.openxmlformats.org/officeDocument/2006/relationships/image" Target="../media/image173.png"/><Relationship Id="rId9" Type="http://schemas.openxmlformats.org/officeDocument/2006/relationships/image" Target="../media/image17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png"/><Relationship Id="rId3" Type="http://schemas.openxmlformats.org/officeDocument/2006/relationships/image" Target="../media/image181.png"/><Relationship Id="rId7" Type="http://schemas.openxmlformats.org/officeDocument/2006/relationships/image" Target="../media/image185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4.png"/><Relationship Id="rId5" Type="http://schemas.openxmlformats.org/officeDocument/2006/relationships/image" Target="../media/image183.png"/><Relationship Id="rId4" Type="http://schemas.openxmlformats.org/officeDocument/2006/relationships/image" Target="../media/image182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png"/><Relationship Id="rId13" Type="http://schemas.openxmlformats.org/officeDocument/2006/relationships/image" Target="../media/image198.png"/><Relationship Id="rId3" Type="http://schemas.openxmlformats.org/officeDocument/2006/relationships/image" Target="../media/image187.png"/><Relationship Id="rId7" Type="http://schemas.openxmlformats.org/officeDocument/2006/relationships/image" Target="../media/image191.png"/><Relationship Id="rId12" Type="http://schemas.openxmlformats.org/officeDocument/2006/relationships/image" Target="../media/image196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0.png"/><Relationship Id="rId11" Type="http://schemas.openxmlformats.org/officeDocument/2006/relationships/image" Target="../media/image195.png"/><Relationship Id="rId5" Type="http://schemas.openxmlformats.org/officeDocument/2006/relationships/image" Target="../media/image189.png"/><Relationship Id="rId10" Type="http://schemas.openxmlformats.org/officeDocument/2006/relationships/image" Target="../media/image194.png"/><Relationship Id="rId4" Type="http://schemas.openxmlformats.org/officeDocument/2006/relationships/image" Target="../media/image188.png"/><Relationship Id="rId9" Type="http://schemas.openxmlformats.org/officeDocument/2006/relationships/image" Target="../media/image193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5.png"/><Relationship Id="rId3" Type="http://schemas.openxmlformats.org/officeDocument/2006/relationships/image" Target="../media/image199.png"/><Relationship Id="rId7" Type="http://schemas.openxmlformats.org/officeDocument/2006/relationships/image" Target="../media/image204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png"/><Relationship Id="rId11" Type="http://schemas.openxmlformats.org/officeDocument/2006/relationships/image" Target="../media/image208.png"/><Relationship Id="rId5" Type="http://schemas.openxmlformats.org/officeDocument/2006/relationships/image" Target="../media/image202.png"/><Relationship Id="rId10" Type="http://schemas.openxmlformats.org/officeDocument/2006/relationships/image" Target="../media/image207.png"/><Relationship Id="rId4" Type="http://schemas.openxmlformats.org/officeDocument/2006/relationships/image" Target="../media/image201.png"/><Relationship Id="rId9" Type="http://schemas.openxmlformats.org/officeDocument/2006/relationships/image" Target="../media/image206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png"/><Relationship Id="rId13" Type="http://schemas.openxmlformats.org/officeDocument/2006/relationships/image" Target="../media/image219.png"/><Relationship Id="rId3" Type="http://schemas.openxmlformats.org/officeDocument/2006/relationships/image" Target="../media/image209.png"/><Relationship Id="rId7" Type="http://schemas.openxmlformats.org/officeDocument/2006/relationships/image" Target="../media/image213.png"/><Relationship Id="rId12" Type="http://schemas.openxmlformats.org/officeDocument/2006/relationships/image" Target="../media/image218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2.png"/><Relationship Id="rId11" Type="http://schemas.openxmlformats.org/officeDocument/2006/relationships/image" Target="../media/image217.png"/><Relationship Id="rId5" Type="http://schemas.openxmlformats.org/officeDocument/2006/relationships/image" Target="../media/image211.png"/><Relationship Id="rId10" Type="http://schemas.openxmlformats.org/officeDocument/2006/relationships/image" Target="../media/image216.png"/><Relationship Id="rId4" Type="http://schemas.openxmlformats.org/officeDocument/2006/relationships/image" Target="../media/image210.png"/><Relationship Id="rId9" Type="http://schemas.openxmlformats.org/officeDocument/2006/relationships/image" Target="../media/image215.png"/><Relationship Id="rId14" Type="http://schemas.openxmlformats.org/officeDocument/2006/relationships/image" Target="../media/image22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5.png"/><Relationship Id="rId3" Type="http://schemas.openxmlformats.org/officeDocument/2006/relationships/slide" Target="slide2.xml"/><Relationship Id="rId7" Type="http://schemas.openxmlformats.org/officeDocument/2006/relationships/image" Target="../media/image224.png"/><Relationship Id="rId12" Type="http://schemas.openxmlformats.org/officeDocument/2006/relationships/image" Target="../media/image2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3.png"/><Relationship Id="rId11" Type="http://schemas.openxmlformats.org/officeDocument/2006/relationships/image" Target="../media/image228.png"/><Relationship Id="rId5" Type="http://schemas.openxmlformats.org/officeDocument/2006/relationships/image" Target="../media/image189.wmf"/><Relationship Id="rId10" Type="http://schemas.openxmlformats.org/officeDocument/2006/relationships/image" Target="../media/image227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22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3.png"/><Relationship Id="rId4" Type="http://schemas.openxmlformats.org/officeDocument/2006/relationships/image" Target="../media/image23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14.png"/><Relationship Id="rId7" Type="http://schemas.openxmlformats.org/officeDocument/2006/relationships/image" Target="../media/image19.png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11" Type="http://schemas.openxmlformats.org/officeDocument/2006/relationships/image" Target="../media/image15.png"/><Relationship Id="rId5" Type="http://schemas.openxmlformats.org/officeDocument/2006/relationships/image" Target="../media/image17.png"/><Relationship Id="rId10" Type="http://schemas.openxmlformats.org/officeDocument/2006/relationships/image" Target="../media/image8.wmf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20.png"/><Relationship Id="rId3" Type="http://schemas.openxmlformats.org/officeDocument/2006/relationships/image" Target="../media/image1770.png"/><Relationship Id="rId7" Type="http://schemas.openxmlformats.org/officeDocument/2006/relationships/image" Target="../media/image1811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0.png"/><Relationship Id="rId5" Type="http://schemas.openxmlformats.org/officeDocument/2006/relationships/image" Target="../media/image1790.png"/><Relationship Id="rId4" Type="http://schemas.openxmlformats.org/officeDocument/2006/relationships/image" Target="../media/image1780.png"/><Relationship Id="rId9" Type="http://schemas.openxmlformats.org/officeDocument/2006/relationships/image" Target="../media/image183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5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10.png"/><Relationship Id="rId3" Type="http://schemas.openxmlformats.org/officeDocument/2006/relationships/image" Target="../media/image1860.png"/><Relationship Id="rId7" Type="http://schemas.openxmlformats.org/officeDocument/2006/relationships/image" Target="../media/image1900.png"/><Relationship Id="rId12" Type="http://schemas.openxmlformats.org/officeDocument/2006/relationships/image" Target="../media/image1950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90.png"/><Relationship Id="rId11" Type="http://schemas.openxmlformats.org/officeDocument/2006/relationships/image" Target="../media/image1940.png"/><Relationship Id="rId5" Type="http://schemas.openxmlformats.org/officeDocument/2006/relationships/image" Target="../media/image1880.png"/><Relationship Id="rId10" Type="http://schemas.openxmlformats.org/officeDocument/2006/relationships/image" Target="../media/image1930.png"/><Relationship Id="rId4" Type="http://schemas.openxmlformats.org/officeDocument/2006/relationships/image" Target="../media/image1870.png"/><Relationship Id="rId9" Type="http://schemas.openxmlformats.org/officeDocument/2006/relationships/image" Target="../media/image192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../media/image222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NULL"/><Relationship Id="rId3" Type="http://schemas.openxmlformats.org/officeDocument/2006/relationships/image" Target="NULL"/><Relationship Id="rId7" Type="http://schemas.openxmlformats.org/officeDocument/2006/relationships/image" Target="NULL"/><Relationship Id="rId12" Type="http://schemas.openxmlformats.org/officeDocument/2006/relationships/image" Target="NULL"/><Relationship Id="rId2" Type="http://schemas.openxmlformats.org/officeDocument/2006/relationships/slide" Target="slide2.xml"/><Relationship Id="rId16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NULL"/><Relationship Id="rId5" Type="http://schemas.openxmlformats.org/officeDocument/2006/relationships/image" Target="NULL"/><Relationship Id="rId15" Type="http://schemas.openxmlformats.org/officeDocument/2006/relationships/image" Target="NULL"/><Relationship Id="rId10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image" Target="NULL"/><Relationship Id="rId14" Type="http://schemas.openxmlformats.org/officeDocument/2006/relationships/image" Target="NUL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slide" Target="slide2.xml"/><Relationship Id="rId7" Type="http://schemas.openxmlformats.org/officeDocument/2006/relationships/image" Target="../media/image3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slide" Target="slide2.xml"/><Relationship Id="rId7" Type="http://schemas.openxmlformats.org/officeDocument/2006/relationships/image" Target="../media/image37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13" Type="http://schemas.openxmlformats.org/officeDocument/2006/relationships/image" Target="../media/image41.png"/><Relationship Id="rId18" Type="http://schemas.openxmlformats.org/officeDocument/2006/relationships/image" Target="../media/image44.png"/><Relationship Id="rId3" Type="http://schemas.openxmlformats.org/officeDocument/2006/relationships/slide" Target="slide2.xml"/><Relationship Id="rId12" Type="http://schemas.openxmlformats.org/officeDocument/2006/relationships/image" Target="../media/image40.png"/><Relationship Id="rId17" Type="http://schemas.openxmlformats.org/officeDocument/2006/relationships/image" Target="../media/image43.png"/><Relationship Id="rId2" Type="http://schemas.openxmlformats.org/officeDocument/2006/relationships/image" Target="../media/image39.png"/><Relationship Id="rId16" Type="http://schemas.openxmlformats.org/officeDocument/2006/relationships/image" Target="../media/image42.png"/><Relationship Id="rId20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48.png"/><Relationship Id="rId15" Type="http://schemas.openxmlformats.org/officeDocument/2006/relationships/image" Target="../media/image52.png"/><Relationship Id="rId10" Type="http://schemas.openxmlformats.org/officeDocument/2006/relationships/image" Target="../media/image47.png"/><Relationship Id="rId19" Type="http://schemas.openxmlformats.org/officeDocument/2006/relationships/image" Target="../media/image49.png"/><Relationship Id="rId9" Type="http://schemas.openxmlformats.org/officeDocument/2006/relationships/image" Target="../media/image46.png"/><Relationship Id="rId14" Type="http://schemas.openxmlformats.org/officeDocument/2006/relationships/image" Target="../media/image5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7" Type="http://schemas.openxmlformats.org/officeDocument/2006/relationships/slide" Target="slide2.xm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72819" y="-5443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4894613" y="6537176"/>
            <a:ext cx="15138800" cy="4583107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878814" y="3168671"/>
            <a:ext cx="10796485" cy="923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13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ÔN THI HỌC KỲ II - NĂM 202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61059" y="4070467"/>
            <a:ext cx="13829832" cy="1338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IỄN ĐÀN GIÁO VIÊN TOÁN – PPT TIVI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9820500" y="6042822"/>
            <a:ext cx="5486401" cy="2123628"/>
            <a:chOff x="9820500" y="4371559"/>
            <a:chExt cx="5486401" cy="2123628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0250956" y="4371559"/>
              <a:ext cx="4615305" cy="212362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ĐỀ THI THỬ </a:t>
              </a:r>
            </a:p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SỐ</a:t>
              </a:r>
              <a:r>
                <a:rPr kumimoji="0" lang="en-US" sz="66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02 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48441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8100" b="0" i="0" u="none" strike="noStrike" kern="1200" cap="none" spc="0" normalizeH="0" baseline="0" noProof="0" dirty="0">
                  <a:ln>
                    <a:noFill/>
                  </a:ln>
                  <a:solidFill>
                    <a:srgbClr val="135F82"/>
                  </a:solidFill>
                  <a:effectLst/>
                  <a:uLnTx/>
                  <a:uFillTx/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6451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500" b="99500" l="13137" r="79625">
                        <a14:foregroundMark x1="15013" y1="16500" x2="41823" y2="58500"/>
                        <a14:foregroundMark x1="41823" y1="58500" x2="54960" y2="62000"/>
                        <a14:foregroundMark x1="54960" y1="62000" x2="65952" y2="43500"/>
                        <a14:foregroundMark x1="65952" y1="43500" x2="70241" y2="32500"/>
                        <a14:foregroundMark x1="70241" y1="32500" x2="72654" y2="20500"/>
                        <a14:foregroundMark x1="72654" y1="20500" x2="64343" y2="22500"/>
                        <a14:foregroundMark x1="64343" y1="22500" x2="58445" y2="36500"/>
                        <a14:foregroundMark x1="58445" y1="36500" x2="56032" y2="52000"/>
                        <a14:foregroundMark x1="56032" y1="52000" x2="61662" y2="60500"/>
                        <a14:foregroundMark x1="61662" y1="60500" x2="67828" y2="60500"/>
                        <a14:foregroundMark x1="67828" y1="60500" x2="31099" y2="64500"/>
                        <a14:foregroundMark x1="31099" y1="64500" x2="23861" y2="60500"/>
                        <a14:foregroundMark x1="23861" y1="60500" x2="49062" y2="69000"/>
                        <a14:foregroundMark x1="49062" y1="69000" x2="63271" y2="63500"/>
                        <a14:foregroundMark x1="63271" y1="63500" x2="68365" y2="58500"/>
                        <a14:foregroundMark x1="68365" y1="58500" x2="21984" y2="31000"/>
                        <a14:foregroundMark x1="21984" y1="31000" x2="25737" y2="17500"/>
                        <a14:foregroundMark x1="25737" y1="17500" x2="31367" y2="15000"/>
                        <a14:foregroundMark x1="31367" y1="15000" x2="49598" y2="27000"/>
                        <a14:foregroundMark x1="49598" y1="27000" x2="56568" y2="27500"/>
                        <a14:foregroundMark x1="56568" y1="27500" x2="61662" y2="19000"/>
                        <a14:foregroundMark x1="61662" y1="19000" x2="56300" y2="10500"/>
                        <a14:foregroundMark x1="56300" y1="10500" x2="48794" y2="18500"/>
                        <a14:foregroundMark x1="48794" y1="18500" x2="42895" y2="20000"/>
                        <a14:foregroundMark x1="42895" y1="20000" x2="31099" y2="9500"/>
                        <a14:foregroundMark x1="31099" y1="9500" x2="25469" y2="10000"/>
                        <a14:foregroundMark x1="25469" y1="10000" x2="29223" y2="21500"/>
                        <a14:foregroundMark x1="29223" y1="21500" x2="41823" y2="34500"/>
                        <a14:foregroundMark x1="41823" y1="34500" x2="60054" y2="38000"/>
                        <a14:foregroundMark x1="60054" y1="38000" x2="69169" y2="34000"/>
                        <a14:foregroundMark x1="69169" y1="34000" x2="64075" y2="25000"/>
                        <a14:foregroundMark x1="64075" y1="25000" x2="28418" y2="31500"/>
                        <a14:foregroundMark x1="24397" y1="91500" x2="36193" y2="89500"/>
                        <a14:foregroundMark x1="36193" y1="89500" x2="69437" y2="92000"/>
                        <a14:foregroundMark x1="69437" y1="92000" x2="26542" y2="94000"/>
                        <a14:foregroundMark x1="26542" y1="94000" x2="43968" y2="90000"/>
                        <a14:foregroundMark x1="43968" y1="90000" x2="62735" y2="90000"/>
                        <a14:foregroundMark x1="62735" y1="90000" x2="68901" y2="89500"/>
                        <a14:foregroundMark x1="68901" y1="89500" x2="69169" y2="89500"/>
                        <a14:foregroundMark x1="24397" y1="84000" x2="24397" y2="98500"/>
                        <a14:foregroundMark x1="24397" y1="98500" x2="25469" y2="85000"/>
                        <a14:foregroundMark x1="25469" y1="85000" x2="30295" y2="92000"/>
                        <a14:foregroundMark x1="30295" y1="92000" x2="52547" y2="79000"/>
                        <a14:foregroundMark x1="52547" y1="79000" x2="69973" y2="96000"/>
                        <a14:foregroundMark x1="69973" y1="96000" x2="65147" y2="84500"/>
                        <a14:foregroundMark x1="65147" y1="84500" x2="23861" y2="88000"/>
                        <a14:foregroundMark x1="23861" y1="88000" x2="29759" y2="98500"/>
                        <a14:foregroundMark x1="29759" y1="98500" x2="57641" y2="92500"/>
                        <a14:foregroundMark x1="57641" y1="92500" x2="65684" y2="94500"/>
                        <a14:foregroundMark x1="65684" y1="94500" x2="58981" y2="86500"/>
                        <a14:foregroundMark x1="58981" y1="86500" x2="37265" y2="99500"/>
                        <a14:foregroundMark x1="22788" y1="83000" x2="25201" y2="97000"/>
                        <a14:foregroundMark x1="25201" y1="97000" x2="47989" y2="99000"/>
                        <a14:foregroundMark x1="47989" y1="99000" x2="77480" y2="95000"/>
                        <a14:foregroundMark x1="77480" y1="95000" x2="70241" y2="81500"/>
                        <a14:foregroundMark x1="70241" y1="81500" x2="63807" y2="79000"/>
                        <a14:foregroundMark x1="63807" y1="79000" x2="55496" y2="90500"/>
                        <a14:foregroundMark x1="55496" y1="90500" x2="27882" y2="85000"/>
                        <a14:foregroundMark x1="27882" y1="85000" x2="21180" y2="90500"/>
                        <a14:foregroundMark x1="21180" y1="90500" x2="32708" y2="98500"/>
                        <a14:foregroundMark x1="32708" y1="98500" x2="46917" y2="99500"/>
                        <a14:foregroundMark x1="46917" y1="99500" x2="73190" y2="97000"/>
                        <a14:foregroundMark x1="73190" y1="97000" x2="69437" y2="82000"/>
                        <a14:foregroundMark x1="69437" y1="82000" x2="53351" y2="81000"/>
                        <a14:foregroundMark x1="53351" y1="81000" x2="28418" y2="99000"/>
                        <a14:foregroundMark x1="28418" y1="99000" x2="35925" y2="99500"/>
                        <a14:foregroundMark x1="35925" y1="99500" x2="69705" y2="99500"/>
                        <a14:foregroundMark x1="69705" y1="99500" x2="61394" y2="91000"/>
                        <a14:foregroundMark x1="61394" y1="91000" x2="28418" y2="96000"/>
                        <a14:foregroundMark x1="28418" y1="96000" x2="27882" y2="96500"/>
                        <a14:foregroundMark x1="12332" y1="15000" x2="24397" y2="4500"/>
                        <a14:foregroundMark x1="24397" y1="4500" x2="30831" y2="4000"/>
                        <a14:foregroundMark x1="30831" y1="4000" x2="37534" y2="5500"/>
                        <a14:foregroundMark x1="37534" y1="5500" x2="31367" y2="2500"/>
                        <a14:foregroundMark x1="31367" y1="2500" x2="25201" y2="5000"/>
                        <a14:foregroundMark x1="25201" y1="5000" x2="20107" y2="11500"/>
                        <a14:foregroundMark x1="20107" y1="11500" x2="35925" y2="10000"/>
                        <a14:foregroundMark x1="35925" y1="10000" x2="69705" y2="13500"/>
                        <a14:foregroundMark x1="69705" y1="13500" x2="62198" y2="4000"/>
                        <a14:foregroundMark x1="62198" y1="4000" x2="80161" y2="22000"/>
                        <a14:foregroundMark x1="80161" y1="22000" x2="74531" y2="17500"/>
                        <a14:foregroundMark x1="74531" y1="17500" x2="70777" y2="7000"/>
                        <a14:foregroundMark x1="70777" y1="7000" x2="64879" y2="7000"/>
                        <a14:foregroundMark x1="64879" y1="7000" x2="72386" y2="17000"/>
                        <a14:foregroundMark x1="72386" y1="17000" x2="63807" y2="14000"/>
                        <a14:foregroundMark x1="63807" y1="14000" x2="50402" y2="26000"/>
                        <a14:foregroundMark x1="50402" y1="26000" x2="45576" y2="38500"/>
                        <a14:foregroundMark x1="45576" y1="38500" x2="44504" y2="53000"/>
                        <a14:foregroundMark x1="44504" y1="53000" x2="39142" y2="61000"/>
                        <a14:foregroundMark x1="39142" y1="61000" x2="19303" y2="59000"/>
                        <a14:foregroundMark x1="19303" y1="59000" x2="52011" y2="75000"/>
                        <a14:foregroundMark x1="18231" y1="58000" x2="53619" y2="82000"/>
                        <a14:foregroundMark x1="53619" y1="82000" x2="67292" y2="82000"/>
                        <a14:foregroundMark x1="67292" y1="82000" x2="73190" y2="79500"/>
                        <a14:foregroundMark x1="73190" y1="79500" x2="76408" y2="65500"/>
                        <a14:foregroundMark x1="76408" y1="65500" x2="71314" y2="56000"/>
                        <a14:foregroundMark x1="71314" y1="56000" x2="65952" y2="63000"/>
                        <a14:foregroundMark x1="65952" y1="63000" x2="72386" y2="65000"/>
                        <a14:foregroundMark x1="72386" y1="65000" x2="74531" y2="51500"/>
                        <a14:foregroundMark x1="74531" y1="51500" x2="74531" y2="30500"/>
                        <a14:foregroundMark x1="74531" y1="30500" x2="67828" y2="32000"/>
                        <a14:foregroundMark x1="67828" y1="32000" x2="62198" y2="28000"/>
                        <a14:foregroundMark x1="62198" y1="28000" x2="57909" y2="16500"/>
                        <a14:foregroundMark x1="57909" y1="16500" x2="59786" y2="3000"/>
                        <a14:foregroundMark x1="59786" y1="3000" x2="56300" y2="7000"/>
                        <a14:foregroundMark x1="31635" y1="1000" x2="24665" y2="1000"/>
                        <a14:foregroundMark x1="24665" y1="1000" x2="18767" y2="5000"/>
                        <a14:foregroundMark x1="18767" y1="5000" x2="13673" y2="13000"/>
                        <a14:foregroundMark x1="13673" y1="13000" x2="16354" y2="25500"/>
                        <a14:foregroundMark x1="16354" y1="25500" x2="31367" y2="58000"/>
                        <a14:foregroundMark x1="31367" y1="58000" x2="30563" y2="67500"/>
                        <a14:foregroundMark x1="61662" y1="500" x2="76139" y2="6500"/>
                        <a14:foregroundMark x1="76139" y1="6500" x2="79357" y2="18000"/>
                        <a14:foregroundMark x1="79357" y1="18000" x2="75067" y2="10000"/>
                        <a14:foregroundMark x1="75067" y1="10000" x2="68365" y2="6000"/>
                        <a14:foregroundMark x1="68365" y1="6000" x2="78284" y2="24500"/>
                        <a14:foregroundMark x1="78284" y1="24500" x2="75067" y2="10500"/>
                        <a14:foregroundMark x1="75067" y1="10500" x2="69705" y2="4000"/>
                        <a14:foregroundMark x1="69705" y1="4000" x2="79625" y2="14000"/>
                        <a14:foregroundMark x1="19035" y1="2000" x2="14209" y2="8500"/>
                        <a14:foregroundMark x1="14209" y1="8500" x2="13137" y2="22000"/>
                        <a14:foregroundMark x1="13137" y1="22000" x2="18767" y2="29000"/>
                        <a14:foregroundMark x1="18767" y1="29000" x2="27882" y2="56000"/>
                        <a14:foregroundMark x1="75871" y1="7500" x2="80965" y2="16500"/>
                        <a14:foregroundMark x1="80965" y1="16500" x2="75603" y2="8500"/>
                        <a14:foregroundMark x1="75603" y1="8500" x2="64879" y2="4000"/>
                        <a14:foregroundMark x1="64879" y1="4000" x2="80429" y2="17000"/>
                        <a14:foregroundMark x1="80429" y1="17000" x2="64343" y2="4000"/>
                        <a14:foregroundMark x1="64343" y1="4000" x2="50670" y2="3000"/>
                        <a14:foregroundMark x1="50670" y1="3000" x2="35657" y2="12000"/>
                        <a14:foregroundMark x1="35657" y1="12000" x2="45576" y2="10500"/>
                        <a14:foregroundMark x1="45576" y1="10500" x2="32440" y2="7500"/>
                        <a14:foregroundMark x1="32440" y1="7500" x2="53351" y2="6500"/>
                        <a14:foregroundMark x1="53351" y1="6500" x2="32440" y2="5000"/>
                        <a14:foregroundMark x1="32440" y1="5000" x2="38070" y2="5000"/>
                        <a14:foregroundMark x1="38070" y1="5000" x2="32172" y2="4000"/>
                        <a14:foregroundMark x1="32172" y1="4000" x2="48257" y2="3500"/>
                        <a14:foregroundMark x1="48257" y1="3500" x2="35389" y2="3500"/>
                        <a14:foregroundMark x1="35389" y1="3500" x2="47721" y2="3500"/>
                        <a14:foregroundMark x1="47721" y1="3500" x2="32708" y2="1500"/>
                        <a14:foregroundMark x1="32708" y1="1500" x2="54960" y2="1000"/>
                        <a14:foregroundMark x1="54960" y1="1000" x2="69437" y2="2500"/>
                        <a14:foregroundMark x1="69437" y1="2500" x2="43700" y2="6500"/>
                        <a14:foregroundMark x1="43700" y1="6500" x2="71046" y2="18500"/>
                        <a14:foregroundMark x1="71046" y1="18500" x2="60054" y2="31000"/>
                        <a14:foregroundMark x1="60054" y1="31000" x2="51743" y2="32000"/>
                        <a14:foregroundMark x1="51743" y1="32000" x2="50134" y2="31000"/>
                        <a14:foregroundMark x1="24397" y1="88500" x2="24665" y2="98000"/>
                        <a14:foregroundMark x1="23861" y1="83500" x2="22788" y2="99000"/>
                        <a14:foregroundMark x1="22788" y1="99000" x2="23324" y2="99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8049347" y="-16199"/>
            <a:ext cx="6283982" cy="3618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1046" y="-22527"/>
            <a:ext cx="5414472" cy="5262220"/>
          </a:xfrm>
          <a:prstGeom prst="rect">
            <a:avLst/>
          </a:prstGeom>
          <a:noFill/>
        </p:spPr>
      </p:pic>
      <p:grpSp>
        <p:nvGrpSpPr>
          <p:cNvPr id="32" name="Group 31">
            <a:extLst>
              <a:ext uri="{FF2B5EF4-FFF2-40B4-BE49-F238E27FC236}">
                <a16:creationId xmlns="" xmlns:a16="http://schemas.microsoft.com/office/drawing/2014/main" id="{E8CB2F23-23DD-4323-B14F-9C85F778FB0F}"/>
              </a:ext>
            </a:extLst>
          </p:cNvPr>
          <p:cNvGrpSpPr/>
          <p:nvPr/>
        </p:nvGrpSpPr>
        <p:grpSpPr>
          <a:xfrm>
            <a:off x="4802187" y="8557959"/>
            <a:ext cx="15138800" cy="1175213"/>
            <a:chOff x="5820656" y="9609369"/>
            <a:chExt cx="9358072" cy="1347820"/>
          </a:xfrm>
        </p:grpSpPr>
        <p:sp>
          <p:nvSpPr>
            <p:cNvPr id="33" name="Rounded Rectangle 18">
              <a:extLst>
                <a:ext uri="{FF2B5EF4-FFF2-40B4-BE49-F238E27FC236}">
                  <a16:creationId xmlns="" xmlns:a16="http://schemas.microsoft.com/office/drawing/2014/main" id="{4EED9F62-EB8E-4D3F-9D3A-A8B76FEB6D51}"/>
                </a:ext>
              </a:extLst>
            </p:cNvPr>
            <p:cNvSpPr/>
            <p:nvPr/>
          </p:nvSpPr>
          <p:spPr>
            <a:xfrm rot="5400000">
              <a:off x="9879020" y="5657481"/>
              <a:ext cx="1347820" cy="9251596"/>
            </a:xfrm>
            <a:prstGeom prst="roundRect">
              <a:avLst>
                <a:gd name="adj" fmla="val 1126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="" xmlns:a16="http://schemas.microsoft.com/office/drawing/2014/main" id="{62959AA5-86E7-4188-A56A-F58449503273}"/>
                </a:ext>
              </a:extLst>
            </p:cNvPr>
            <p:cNvSpPr txBox="1"/>
            <p:nvPr/>
          </p:nvSpPr>
          <p:spPr>
            <a:xfrm>
              <a:off x="5820656" y="9638705"/>
              <a:ext cx="9251596" cy="1288716"/>
            </a:xfrm>
            <a:prstGeom prst="round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>
              <a:defPPr>
                <a:defRPr lang="en-US"/>
              </a:defPPr>
              <a:lvl1pPr algn="ctr">
                <a:defRPr sz="66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defRPr>
              </a:lvl1pPr>
            </a:lstStyle>
            <a:p>
              <a:pPr lvl="0"/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HỖN HỢP – 80% TN -</a:t>
              </a:r>
              <a:r>
                <a:rPr lang="en-US" sz="6000" dirty="0">
                  <a:solidFill>
                    <a:prstClr val="white"/>
                  </a:solidFill>
                </a:rPr>
                <a:t> </a:t>
              </a:r>
              <a:r>
                <a:rPr lang="en-US" sz="6000" dirty="0" err="1">
                  <a:solidFill>
                    <a:prstClr val="white"/>
                  </a:solidFill>
                </a:rPr>
                <a:t>20%TL</a:t>
              </a:r>
              <a:endPara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09553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4124478"/>
            <a:ext cx="23672882" cy="9702359"/>
            <a:chOff x="184495" y="3636270"/>
            <a:chExt cx="11834900" cy="400924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78030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84398" y="4634653"/>
                <a:ext cx="695604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68745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3889229" cy="2688296"/>
            <a:chOff x="534987" y="1869705"/>
            <a:chExt cx="23412723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92938" y="1653394"/>
                  <a:ext cx="1960959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8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976314" y="1933278"/>
                  <a:ext cx="22971396" cy="18897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 fontAlgn="base">
                    <a:buClr>
                      <a:srgbClr val="0000FF"/>
                    </a:buClr>
                    <a:tabLst>
                      <a:tab pos="1259903" algn="l"/>
                    </a:tabLst>
                  </a:pPr>
                  <a:r>
                    <a:rPr lang="en-US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ểu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ức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  <m:d>
                            <m:d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ỏi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bao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iêu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uyên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âm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ỏa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ãn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ất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vi-VN" sz="5400" b="1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  <a:endParaRPr kumimoji="0" 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6314" y="1933278"/>
                  <a:ext cx="22971396" cy="1889772"/>
                </a:xfrm>
                <a:prstGeom prst="rect">
                  <a:avLst/>
                </a:prstGeom>
                <a:blipFill>
                  <a:blip r:embed="rId2"/>
                  <a:stretch>
                    <a:fillRect l="-988" r="-1014" b="-1351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2955366"/>
            <a:ext cx="23679365" cy="1123568"/>
            <a:chOff x="247181" y="1477683"/>
            <a:chExt cx="11838141" cy="56178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477683"/>
              <a:ext cx="3090381" cy="541617"/>
              <a:chOff x="5537206" y="1536001"/>
              <a:chExt cx="3079904" cy="503510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472101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53924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536001"/>
                    <a:ext cx="2280848" cy="4434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5600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oMath>
                      </m:oMathPara>
                    </a14:m>
                    <a:endParaRPr lang="en-US" sz="5600" dirty="0">
                      <a:solidFill>
                        <a:prstClr val="white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36001"/>
                    <a:ext cx="2280848" cy="44348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485897"/>
              <a:ext cx="3090381" cy="538139"/>
              <a:chOff x="5537206" y="1543635"/>
              <a:chExt cx="3079904" cy="500277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485920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54363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23623" y="1543635"/>
                    <a:ext cx="2280848" cy="4434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5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oMath>
                      </m:oMathPara>
                    </a14:m>
                    <a:endParaRPr kumimoji="0" lang="en-US" sz="60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43635"/>
                    <a:ext cx="2280848" cy="44348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481172"/>
              <a:ext cx="3090381" cy="558295"/>
              <a:chOff x="5537206" y="1539243"/>
              <a:chExt cx="3079904" cy="51901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5002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539243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579055"/>
                    <a:ext cx="2280848" cy="4434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5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oMath>
                      </m:oMathPara>
                    </a14:m>
                    <a:endParaRPr kumimoji="0" lang="en-US" sz="60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79055"/>
                    <a:ext cx="2280848" cy="44348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485898"/>
              <a:ext cx="3090381" cy="550984"/>
              <a:chOff x="5537206" y="1543638"/>
              <a:chExt cx="3079904" cy="512219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4978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543638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579053"/>
                    <a:ext cx="2493487" cy="4434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0" marR="0" lvl="0" indent="0" algn="l" defTabSz="2177278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kumimoji="0" lang="en-US" sz="5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oMath>
                      </m:oMathPara>
                    </a14:m>
                    <a:endParaRPr kumimoji="0" lang="en-US" sz="60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579053"/>
                    <a:ext cx="2493487" cy="443488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17999015" y="2971800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D 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Action Button: Forward or Next 62">
            <a:hlinkClick r:id="rId7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240868AE-4121-4B76-B57D-CC0840AB0EE6}"/>
                  </a:ext>
                </a:extLst>
              </p:cNvPr>
              <p:cNvSpPr/>
              <p:nvPr/>
            </p:nvSpPr>
            <p:spPr>
              <a:xfrm>
                <a:off x="815299" y="5051123"/>
                <a:ext cx="20373482" cy="15888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r>
                      <a:rPr lang="vi-VN" sz="5400" b="1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𝒇</m:t>
                    </m:r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</m:d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lt;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𝟏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⇔</m:t>
                    </m:r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𝒙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e>
                        </m:d>
                        <m:d>
                          <m:d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𝒙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+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𝟐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den>
                    </m:f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lt;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𝟏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⇔</m:t>
                    </m:r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5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sz="5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5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𝒙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𝟔</m:t>
                            </m:r>
                          </m:e>
                        </m:d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d>
                          <m:d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5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sz="5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vi-VN" sz="54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𝟏</m:t>
                            </m:r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den>
                    </m:f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lt;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𝟎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⇔</m:t>
                    </m:r>
                    <m:f>
                      <m:f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𝟓</m:t>
                        </m:r>
                      </m:num>
                      <m:den>
                        <m:sSup>
                          <m:sSup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den>
                    </m:f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lt;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𝟎</m:t>
                    </m:r>
                  </m:oMath>
                </a14:m>
                <a:r>
                  <a:rPr lang="en-US" sz="5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e>
                    </m:d>
                  </m:oMath>
                </a14:m>
                <a:endParaRPr lang="en-US" sz="5400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40868AE-4121-4B76-B57D-CC0840AB0E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299" y="5051123"/>
                <a:ext cx="20373482" cy="1588897"/>
              </a:xfrm>
              <a:prstGeom prst="rect">
                <a:avLst/>
              </a:prstGeom>
              <a:blipFill>
                <a:blip r:embed="rId8"/>
                <a:stretch>
                  <a:fillRect b="-107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15AF0C77-5DC0-4AE4-A948-8F1EBF88094D}"/>
              </a:ext>
            </a:extLst>
          </p:cNvPr>
          <p:cNvSpPr/>
          <p:nvPr/>
        </p:nvSpPr>
        <p:spPr>
          <a:xfrm>
            <a:off x="861640" y="6498682"/>
            <a:ext cx="4301177" cy="97135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indent="-629920">
              <a:lnSpc>
                <a:spcPct val="115000"/>
              </a:lnSpc>
              <a:spcBef>
                <a:spcPts val="600"/>
              </a:spcBef>
              <a:tabLst>
                <a:tab pos="629920" algn="l"/>
              </a:tabLst>
            </a:pPr>
            <a:r>
              <a:rPr lang="en-US" sz="5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5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5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5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54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64" name="Picture 63">
            <a:extLst>
              <a:ext uri="{FF2B5EF4-FFF2-40B4-BE49-F238E27FC236}">
                <a16:creationId xmlns="" xmlns:a16="http://schemas.microsoft.com/office/drawing/2014/main" id="{E37ECE67-B244-42A0-BC2C-4527C7032AA4}"/>
              </a:ext>
            </a:extLst>
          </p:cNvPr>
          <p:cNvPicPr/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019" y="6934200"/>
            <a:ext cx="12452173" cy="391739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="" xmlns:a16="http://schemas.microsoft.com/office/drawing/2014/main" id="{2A5D846C-10F4-42D5-B1BF-A81892B615D6}"/>
                  </a:ext>
                </a:extLst>
              </p:cNvPr>
              <p:cNvSpPr/>
              <p:nvPr/>
            </p:nvSpPr>
            <p:spPr>
              <a:xfrm>
                <a:off x="349824" y="10922437"/>
                <a:ext cx="25117170" cy="18682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Từ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Arial" panose="020B0604020202020204" pitchFamily="34" charset="0"/>
                  </a:rPr>
                  <a:t>BXD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r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tập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nghiệm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ấ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lt;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: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𝑺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𝟓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 ; −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∪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 ; +∞</m:t>
                        </m:r>
                      </m:e>
                    </m:d>
                    <m:r>
                      <a:rPr lang="en-US" sz="4800" b="1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629920" indent="-629920" algn="just">
                  <a:lnSpc>
                    <a:spcPct val="115000"/>
                  </a:lnSpc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ra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3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uyê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â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𝒙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ỏ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ã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ấ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lt;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A5D846C-10F4-42D5-B1BF-A81892B615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824" y="10922437"/>
                <a:ext cx="25117170" cy="1868204"/>
              </a:xfrm>
              <a:prstGeom prst="rect">
                <a:avLst/>
              </a:prstGeom>
              <a:blipFill>
                <a:blip r:embed="rId10"/>
                <a:stretch>
                  <a:fillRect l="-1092" t="-4902" b="-13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7295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461192"/>
            <a:ext cx="23672882" cy="5921564"/>
            <a:chOff x="184495" y="3679911"/>
            <a:chExt cx="11834900" cy="1793009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60770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79911"/>
              <a:ext cx="2342699" cy="515239"/>
              <a:chOff x="1275608" y="6318735"/>
              <a:chExt cx="4592538" cy="93616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601389" y="4517663"/>
                <a:ext cx="461623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332194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453474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534857" y="6318735"/>
                <a:ext cx="568329" cy="465679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28600"/>
            <a:ext cx="23881225" cy="2869322"/>
            <a:chOff x="534987" y="1861735"/>
            <a:chExt cx="23404876" cy="240619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92939" y="1653394"/>
                  <a:ext cx="196095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9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104214" y="1861735"/>
                  <a:ext cx="19835649" cy="240619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𝑲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ao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ai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vi-VN" sz="54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vi-VN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vi-VN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vi-VN" sz="5400" b="1" i="1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𝒃</m:t>
                      </m:r>
                    </m:oMath>
                  </a14:m>
                  <a:r>
                    <a:rPr lang="vi-VN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04214" y="1861735"/>
                  <a:ext cx="19835649" cy="2406190"/>
                </a:xfrm>
                <a:prstGeom prst="rect">
                  <a:avLst/>
                </a:prstGeom>
                <a:blipFill>
                  <a:blip r:embed="rId2"/>
                  <a:stretch>
                    <a:fillRect l="-1175" t="-4468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1040016" y="6771134"/>
                <a:ext cx="22632866" cy="3924161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 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𝑲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∈</m:t>
                      </m:r>
                      <m:sSub>
                        <m:sSub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𝒅</m:t>
                          </m:r>
                        </m:e>
                        <m:sub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o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ó 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𝑲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, 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𝑷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m:rPr>
                          <m:nor/>
                        </m:rPr>
                        <a:rPr lang="en-US" sz="5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016" y="6771134"/>
                <a:ext cx="22632866" cy="39241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482676" y="3355470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3993426" y="2306125"/>
                  <a:ext cx="1607337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oMath>
                    </m:oMathPara>
                  </a14:m>
                  <a:endParaRPr kumimoji="0" lang="en-US" sz="6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3426" y="2306125"/>
                  <a:ext cx="1607337" cy="5078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827725" y="2306125"/>
                  <a:ext cx="2172360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</m:oMath>
                    </m:oMathPara>
                  </a14:m>
                  <a:endParaRPr kumimoji="0" lang="en-US" sz="6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725" y="2306125"/>
                  <a:ext cx="2172360" cy="5078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6840597" y="2306125"/>
                  <a:ext cx="2172361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oMath>
                    </m:oMathPara>
                  </a14:m>
                  <a:endParaRPr kumimoji="0" lang="en-US" sz="6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06125"/>
                  <a:ext cx="2172361" cy="5078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/>
                <p:cNvSpPr txBox="1"/>
                <p:nvPr/>
              </p:nvSpPr>
              <p:spPr>
                <a:xfrm>
                  <a:off x="9847034" y="2306125"/>
                  <a:ext cx="2172361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vi-VN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kumimoji="0" lang="en-US" sz="6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62" name="Text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7034" y="2306125"/>
                  <a:ext cx="2172361" cy="5078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7" name="Oval 66"/>
          <p:cNvSpPr/>
          <p:nvPr/>
        </p:nvSpPr>
        <p:spPr>
          <a:xfrm>
            <a:off x="12474771" y="3473980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Action Button: Forward or Next 42">
            <a:hlinkClick r:id="rId8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989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468567"/>
            <a:ext cx="23672882" cy="7435206"/>
            <a:chOff x="184495" y="3682144"/>
            <a:chExt cx="11834900" cy="198966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80659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82144"/>
              <a:ext cx="2342699" cy="513003"/>
              <a:chOff x="1275608" y="6322797"/>
              <a:chExt cx="4592538" cy="932102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81159" y="4537893"/>
                <a:ext cx="502083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332194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497145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390465" y="6387694"/>
                <a:ext cx="667921" cy="40585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8104"/>
            <a:ext cx="23815893" cy="2809897"/>
            <a:chOff x="534987" y="1869705"/>
            <a:chExt cx="23340848" cy="235635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56356"/>
              <a:chOff x="534987" y="1647866"/>
              <a:chExt cx="23340848" cy="235635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28333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04416" y="1653394"/>
                  <a:ext cx="2338004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0</a:t>
                  </a:r>
                  <a:endPara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888169" y="2496062"/>
                  <a:ext cx="22920900" cy="17093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uyên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ỏa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ãn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ất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8169" y="2496062"/>
                  <a:ext cx="22920900" cy="1709322"/>
                </a:xfrm>
                <a:prstGeom prst="rect">
                  <a:avLst/>
                </a:prstGeom>
                <a:blipFill>
                  <a:blip r:embed="rId2"/>
                  <a:stretch>
                    <a:fillRect l="-99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2115811" y="6436754"/>
                <a:ext cx="17722018" cy="5915091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vi-VN" sz="5400" b="1" i="1"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≥</m:t>
                            </m:r>
                            <m:f>
                              <m:fPr>
                                <m:ctrlPr>
                                  <a:rPr lang="en-US" sz="5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5400" b="1" i="1"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num>
                              <m:den>
                                <m:r>
                                  <a:rPr lang="vi-VN" sz="54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  <m:e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vi-VN" sz="5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5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5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b="1" i="1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5811" y="6436754"/>
                <a:ext cx="17722018" cy="5915091"/>
              </a:xfrm>
              <a:prstGeom prst="rect">
                <a:avLst/>
              </a:prstGeom>
              <a:blipFill>
                <a:blip r:embed="rId3"/>
                <a:stretch>
                  <a:fillRect l="-1307" b="-19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482676" y="3355470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3993426" y="2306125"/>
                  <a:ext cx="1607337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0</m:t>
                        </m:r>
                      </m:oMath>
                    </m:oMathPara>
                  </a14:m>
                  <a:endParaRPr kumimoji="0" lang="en-US" sz="6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3426" y="2306125"/>
                  <a:ext cx="1607337" cy="507832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827725" y="2306125"/>
                  <a:ext cx="2172360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3</m:t>
                        </m:r>
                      </m:oMath>
                    </m:oMathPara>
                  </a14:m>
                  <a:endParaRPr kumimoji="0" lang="en-US" sz="6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7725" y="2306125"/>
                  <a:ext cx="2172360" cy="50783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6840597" y="2306125"/>
                  <a:ext cx="2172361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kumimoji="0" lang="en-US" sz="6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0597" y="2306125"/>
                  <a:ext cx="2172361" cy="50783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/>
                <p:cNvSpPr txBox="1"/>
                <p:nvPr/>
              </p:nvSpPr>
              <p:spPr>
                <a:xfrm>
                  <a:off x="9847034" y="2306125"/>
                  <a:ext cx="2172361" cy="5078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kumimoji="0" lang="en-US" sz="6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white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kumimoji="0" lang="en-US" sz="60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</a:endParaRPr>
                </a:p>
              </p:txBody>
            </p:sp>
          </mc:Choice>
          <mc:Fallback xmlns="">
            <p:sp>
              <p:nvSpPr>
                <p:cNvPr id="62" name="Text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47034" y="2306125"/>
                  <a:ext cx="2172361" cy="507832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7" name="Oval 66"/>
          <p:cNvSpPr/>
          <p:nvPr/>
        </p:nvSpPr>
        <p:spPr>
          <a:xfrm>
            <a:off x="12474771" y="3473980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Action Button: Forward or Next 42">
            <a:hlinkClick r:id="rId8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276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4928041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3815891" cy="2688296"/>
            <a:chOff x="534987" y="1869705"/>
            <a:chExt cx="2334084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7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286585" y="2485091"/>
                  <a:ext cx="21589735" cy="153660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𝒎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ệ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ất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≥−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𝟏𝟗</m:t>
                              </m:r>
                            </m: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86585" y="2485091"/>
                  <a:ext cx="21589735" cy="1536607"/>
                </a:xfrm>
                <a:prstGeom prst="rect">
                  <a:avLst/>
                </a:prstGeom>
                <a:blipFill>
                  <a:blip r:embed="rId2"/>
                  <a:stretch>
                    <a:fillRect l="-83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2971798"/>
            <a:ext cx="23679365" cy="1859696"/>
            <a:chOff x="247181" y="1485899"/>
            <a:chExt cx="11838141" cy="92984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485900"/>
              <a:ext cx="3090381" cy="929839"/>
              <a:chOff x="5537206" y="1543639"/>
              <a:chExt cx="3079904" cy="864417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543639"/>
                    <a:ext cx="2280848" cy="8143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480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vi-VN" sz="4800"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"/>
                              <m:endChr m:val="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−∞;</m:t>
                                  </m:r>
                                  <m:f>
                                    <m:f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4800">
                                          <a:latin typeface="Cambria Math" panose="02040503050406030204" pitchFamily="18" charset="0"/>
                                        </a:rPr>
                                        <m:t>64</m:t>
                                      </m:r>
                                    </m:num>
                                    <m:den>
                                      <m:r>
                                        <a:rPr lang="vi-VN" sz="4800">
                                          <a:latin typeface="Cambria Math" panose="02040503050406030204" pitchFamily="18" charset="0"/>
                                        </a:rPr>
                                        <m:t>33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oMath>
                      </m:oMathPara>
                    </a14:m>
                    <a:endParaRPr kumimoji="0" lang="en-US" sz="4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43639"/>
                    <a:ext cx="2280848" cy="81437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487539"/>
              <a:ext cx="3090381" cy="928208"/>
              <a:chOff x="5537206" y="1545157"/>
              <a:chExt cx="3079904" cy="862899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23623" y="1545157"/>
                    <a:ext cx="2280848" cy="8143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480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vi-VN" sz="4800"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begChr m:val=""/>
                              <m:endChr m:val="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−∞;</m:t>
                                  </m:r>
                                  <m:f>
                                    <m:f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480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num>
                                    <m:den>
                                      <m:r>
                                        <a:rPr lang="vi-VN" sz="4800">
                                          <a:latin typeface="Cambria Math" panose="02040503050406030204" pitchFamily="18" charset="0"/>
                                        </a:rPr>
                                        <m:t>11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oMath>
                      </m:oMathPara>
                    </a14:m>
                    <a:endParaRPr kumimoji="0" lang="en-US" sz="4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45157"/>
                    <a:ext cx="2280848" cy="81437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47683" y="1579054"/>
                    <a:ext cx="2493486" cy="8143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480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vi-VN" sz="4800"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64</m:t>
                                  </m:r>
                                </m:num>
                                <m:den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33</m:t>
                                  </m:r>
                                </m:den>
                              </m:f>
                              <m:r>
                                <a:rPr lang="vi-VN" sz="4800">
                                  <a:latin typeface="Cambria Math" panose="02040503050406030204" pitchFamily="18" charset="0"/>
                                </a:rPr>
                                <m:t>;+∞</m:t>
                              </m:r>
                            </m:e>
                          </m:d>
                        </m:oMath>
                      </m:oMathPara>
                    </a14:m>
                    <a:endParaRPr kumimoji="0" lang="en-US" sz="4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7683" y="1579054"/>
                    <a:ext cx="2493486" cy="81437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485899"/>
              <a:ext cx="3090381" cy="929845"/>
              <a:chOff x="5537206" y="1543633"/>
              <a:chExt cx="3079904" cy="864422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543633"/>
                    <a:ext cx="2493487" cy="8143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4800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vi-VN" sz="4800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num>
                                <m:den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den>
                              </m:f>
                              <m:r>
                                <a:rPr lang="vi-VN" sz="4800">
                                  <a:latin typeface="Cambria Math" panose="02040503050406030204" pitchFamily="18" charset="0"/>
                                </a:rPr>
                                <m:t>;+∞</m:t>
                              </m:r>
                            </m:e>
                          </m:d>
                        </m:oMath>
                      </m:oMathPara>
                    </a14:m>
                    <a:endParaRPr kumimoji="0" lang="en-US" sz="4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543633"/>
                    <a:ext cx="2493487" cy="814374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12173601" y="3538460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C 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Action Button: Forward or Next 62">
            <a:hlinkClick r:id="rId7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="" xmlns:a16="http://schemas.microsoft.com/office/drawing/2014/main" id="{068303DB-DF7C-4D17-B305-5E462F706D2C}"/>
                  </a:ext>
                </a:extLst>
              </p:cNvPr>
              <p:cNvSpPr/>
              <p:nvPr/>
            </p:nvSpPr>
            <p:spPr>
              <a:xfrm>
                <a:off x="1473964" y="6800121"/>
                <a:ext cx="22069258" cy="2827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𝟕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≥−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𝟗</m:t>
                            </m:r>
                          </m:e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𝟏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≥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𝟏</m:t>
                            </m:r>
                          </m:e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eqAr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eqArrPr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≥</m:t>
                            </m:r>
                            <m:f>
                              <m:f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𝟏</m:t>
                                </m:r>
                              </m:num>
                              <m:den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𝟏𝟏</m:t>
                                </m:r>
                              </m:den>
                            </m:f>
                          </m:e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f>
                              <m:f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num>
                              <m:den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eqArr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068303DB-DF7C-4D17-B305-5E462F706D2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3964" y="6800121"/>
                <a:ext cx="22069258" cy="2827441"/>
              </a:xfrm>
              <a:prstGeom prst="rect">
                <a:avLst/>
              </a:prstGeom>
              <a:blipFill>
                <a:blip r:embed="rId8"/>
                <a:stretch>
                  <a:fillRect l="-12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="" xmlns:a16="http://schemas.microsoft.com/office/drawing/2014/main" id="{BBB26936-85D8-4873-8438-DBB82D8997F4}"/>
                  </a:ext>
                </a:extLst>
              </p:cNvPr>
              <p:cNvSpPr/>
              <p:nvPr/>
            </p:nvSpPr>
            <p:spPr>
              <a:xfrm>
                <a:off x="796104" y="10243789"/>
                <a:ext cx="23672882" cy="1363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4819650" algn="l"/>
                  </a:tabLst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ệ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ã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𝒎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𝟏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gt;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𝟏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𝟏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⇔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𝒎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gt;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𝟔𝟒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𝟑</m:t>
                        </m:r>
                      </m:den>
                    </m:f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𝟔𝟒</m:t>
                            </m:r>
                          </m:num>
                          <m:den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𝟑</m:t>
                            </m:r>
                          </m:den>
                        </m:f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BBB26936-85D8-4873-8438-DBB82D8997F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104" y="10243789"/>
                <a:ext cx="23672882" cy="1363578"/>
              </a:xfrm>
              <a:prstGeom prst="rect">
                <a:avLst/>
              </a:prstGeom>
              <a:blipFill>
                <a:blip r:embed="rId9"/>
                <a:stretch>
                  <a:fillRect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39582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4928041"/>
            <a:ext cx="23672882" cy="8736836"/>
            <a:chOff x="184495" y="3636270"/>
            <a:chExt cx="11834900" cy="448156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25261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0"/>
              <a:ext cx="2342698" cy="520984"/>
              <a:chOff x="1275608" y="6239450"/>
              <a:chExt cx="4592537" cy="9466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466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3815891" cy="2688296"/>
            <a:chOff x="534987" y="1869705"/>
            <a:chExt cx="23340848" cy="22543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254377"/>
              <a:chOff x="534987" y="1647866"/>
              <a:chExt cx="23340848" cy="225437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8135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418794" y="1653394"/>
                  <a:ext cx="2509247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1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490444" y="2065788"/>
                  <a:ext cx="18385877" cy="10497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ghiệm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ất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0444" y="2065788"/>
                  <a:ext cx="18385877" cy="1049770"/>
                </a:xfrm>
                <a:prstGeom prst="rect">
                  <a:avLst/>
                </a:prstGeom>
                <a:blipFill>
                  <a:blip r:embed="rId2"/>
                  <a:stretch>
                    <a:fillRect l="-975" b="-8293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494427" y="2895600"/>
            <a:ext cx="23679365" cy="1937466"/>
            <a:chOff x="247181" y="1447800"/>
            <a:chExt cx="11838141" cy="968733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447801"/>
              <a:ext cx="3090381" cy="967939"/>
              <a:chOff x="5537206" y="1508220"/>
              <a:chExt cx="3079904" cy="899836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123623" y="1508220"/>
                    <a:ext cx="2280848" cy="81437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"/>
                                  <m:ctrlPr>
                                    <a:rPr lang="en-US" sz="4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48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vi-VN" sz="48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  <m:r>
                                <a:rPr lang="vi-VN" sz="4800">
                                  <a:latin typeface="Cambria Math" panose="02040503050406030204" pitchFamily="18" charset="0"/>
                                </a:rPr>
                                <m:t>;2</m:t>
                              </m:r>
                            </m:e>
                          </m:d>
                        </m:oMath>
                      </m:oMathPara>
                    </a14:m>
                    <a:endParaRPr kumimoji="0" lang="en-US" sz="4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08220"/>
                    <a:ext cx="2280848" cy="81437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447800"/>
              <a:ext cx="3090381" cy="967946"/>
              <a:chOff x="5537206" y="1508215"/>
              <a:chExt cx="3079904" cy="899841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23623" y="1508215"/>
                    <a:ext cx="2280848" cy="8143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]"/>
                              <m:ctrlPr>
                                <a:rPr lang="en-US" sz="48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endChr m:val=""/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48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vi-VN" sz="480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vi-VN" sz="48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;2</m:t>
                                  </m:r>
                                </m:e>
                              </m:d>
                            </m:e>
                          </m:d>
                        </m:oMath>
                      </m:oMathPara>
                    </a14:m>
                    <a:endParaRPr kumimoji="0" lang="en-US" sz="4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508215"/>
                    <a:ext cx="2280848" cy="81437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4"/>
              <a:ext cx="3090381" cy="915189"/>
              <a:chOff x="5537206" y="1557992"/>
              <a:chExt cx="3079904" cy="850796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5961384" y="1594415"/>
                    <a:ext cx="2493486" cy="8143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8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vi-VN" sz="4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vi-VN" sz="4800">
                                  <a:latin typeface="Cambria Math" panose="02040503050406030204" pitchFamily="18" charset="0"/>
                                </a:rPr>
                                <m:t>;2</m:t>
                              </m:r>
                            </m:e>
                          </m:d>
                        </m:oMath>
                      </m:oMathPara>
                    </a14:m>
                    <a:endParaRPr kumimoji="0" lang="en-US" sz="4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61384" y="1594415"/>
                    <a:ext cx="2493486" cy="81437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4"/>
              <a:ext cx="3090381" cy="914399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78059" y="1787419"/>
                    <a:ext cx="2493487" cy="3862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lvl="0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800">
                                  <a:latin typeface="Cambria Math" panose="02040503050406030204" pitchFamily="18" charset="0"/>
                                </a:rPr>
                                <m:t>−3;1</m:t>
                              </m:r>
                            </m:e>
                          </m:d>
                        </m:oMath>
                      </m:oMathPara>
                    </a14:m>
                    <a:endParaRPr kumimoji="0" lang="en-US" sz="4800" b="0" i="1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</a:endParaRPr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78059" y="1787419"/>
                    <a:ext cx="2493487" cy="38626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6343197" y="3540100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Action Button: Forward or Next 62">
            <a:hlinkClick r:id="rId7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="" xmlns:a16="http://schemas.microsoft.com/office/drawing/2014/main" id="{5E1DED61-BB1E-4EFB-A901-83AC2A40F14C}"/>
              </a:ext>
            </a:extLst>
          </p:cNvPr>
          <p:cNvSpPr/>
          <p:nvPr/>
        </p:nvSpPr>
        <p:spPr>
          <a:xfrm>
            <a:off x="5491518" y="5869911"/>
            <a:ext cx="5951566" cy="104797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algn="just">
              <a:lnSpc>
                <a:spcPct val="115000"/>
              </a:lnSpc>
              <a:spcAft>
                <a:spcPts val="1000"/>
              </a:spcAft>
            </a:pP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Ta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54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5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40" name="Picture 39" descr="A screenshot of a cell phone&#10;&#10;Description automatically generated">
            <a:extLst>
              <a:ext uri="{FF2B5EF4-FFF2-40B4-BE49-F238E27FC236}">
                <a16:creationId xmlns="" xmlns:a16="http://schemas.microsoft.com/office/drawing/2014/main" id="{805DD567-2406-4DAC-A3C5-9FB5E48FA3A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97882" y="5528682"/>
            <a:ext cx="8500026" cy="48148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="" xmlns:a16="http://schemas.microsoft.com/office/drawing/2014/main" id="{64BACB4F-5603-4A4A-8D73-1074154E54F2}"/>
                  </a:ext>
                </a:extLst>
              </p:cNvPr>
              <p:cNvSpPr/>
              <p:nvPr/>
            </p:nvSpPr>
            <p:spPr>
              <a:xfrm>
                <a:off x="4264128" y="10454251"/>
                <a:ext cx="9277924" cy="13195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≥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𝟎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𝒙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begChr m:val="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(−</m:t>
                        </m:r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64BACB4F-5603-4A4A-8D73-1074154E54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4128" y="10454251"/>
                <a:ext cx="9277924" cy="1319528"/>
              </a:xfrm>
              <a:prstGeom prst="rect">
                <a:avLst/>
              </a:prstGeom>
              <a:blipFill>
                <a:blip r:embed="rId9"/>
                <a:stretch>
                  <a:fillRect r="-2037"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="" xmlns:a16="http://schemas.microsoft.com/office/drawing/2014/main" id="{54A79715-8C04-47FF-8303-42308B54EAE1}"/>
                  </a:ext>
                </a:extLst>
              </p:cNvPr>
              <p:cNvSpPr/>
              <p:nvPr/>
            </p:nvSpPr>
            <p:spPr>
              <a:xfrm>
                <a:off x="3960309" y="11734800"/>
                <a:ext cx="16539078" cy="13152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tập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nghiệm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bất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trình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đã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(</m:t>
                    </m:r>
                    <m:d>
                      <m:dPr>
                        <m:begChr m:val="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den>
                        </m:f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]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54A79715-8C04-47FF-8303-42308B54EAE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309" y="11734800"/>
                <a:ext cx="16539078" cy="1315296"/>
              </a:xfrm>
              <a:prstGeom prst="rect">
                <a:avLst/>
              </a:prstGeom>
              <a:blipFill>
                <a:blip r:embed="rId10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529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43103" y="5751000"/>
            <a:ext cx="23857074" cy="4840800"/>
            <a:chOff x="184495" y="3636272"/>
            <a:chExt cx="11926984" cy="24204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926984" cy="219145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0856" y="-11380"/>
            <a:ext cx="24041040" cy="2500361"/>
            <a:chOff x="534989" y="1869705"/>
            <a:chExt cx="23561504" cy="209677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9" y="1869705"/>
              <a:ext cx="23561504" cy="1930735"/>
              <a:chOff x="534989" y="1647866"/>
              <a:chExt cx="23561504" cy="193073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340844" cy="185771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9" y="1647866"/>
                <a:ext cx="3386296" cy="1176337"/>
                <a:chOff x="534989" y="1647866"/>
                <a:chExt cx="3386296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9" y="1647866"/>
                  <a:ext cx="3271605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62858" y="1702079"/>
                  <a:ext cx="2658427" cy="8001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56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kumimoji="0" lang="en-US" sz="5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6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3</a:t>
                  </a:r>
                  <a:endParaRPr kumimoji="0" lang="en-US" sz="5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806595" y="1953316"/>
                  <a:ext cx="20054259" cy="20131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/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tam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a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ạ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𝑪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𝒃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𝒄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ọn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ệ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ề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ú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ệ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ề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pPr lvl="0" algn="just"/>
                  <a:endParaRPr lang="en-US" sz="5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06595" y="1953316"/>
                  <a:ext cx="20054259" cy="2013166"/>
                </a:xfrm>
                <a:prstGeom prst="rect">
                  <a:avLst/>
                </a:prstGeom>
                <a:blipFill>
                  <a:blip r:embed="rId2"/>
                  <a:stretch>
                    <a:fillRect l="-1340" t="-5584" r="-13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3430588" y="2668866"/>
            <a:ext cx="9074391" cy="1234536"/>
            <a:chOff x="241306" y="1182823"/>
            <a:chExt cx="4536605" cy="617268"/>
          </a:xfrm>
        </p:grpSpPr>
        <p:sp>
          <p:nvSpPr>
            <p:cNvPr id="69" name="Rectangle 68"/>
            <p:cNvSpPr/>
            <p:nvPr/>
          </p:nvSpPr>
          <p:spPr>
            <a:xfrm>
              <a:off x="531850" y="1182823"/>
              <a:ext cx="404650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41306" y="124207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>
                  <a:off x="600384" y="1269296"/>
                  <a:ext cx="4177527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28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𝑏𝑐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</m:oMath>
                    </m:oMathPara>
                  </a14:m>
                  <a:endParaRPr kumimoji="0" lang="en-US" sz="4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384" y="1269296"/>
                  <a:ext cx="4177527" cy="52219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2913821" y="2690926"/>
            <a:ext cx="8879553" cy="1234536"/>
            <a:chOff x="4654759" y="1193853"/>
            <a:chExt cx="2934683" cy="617268"/>
          </a:xfrm>
        </p:grpSpPr>
        <p:sp>
          <p:nvSpPr>
            <p:cNvPr id="65" name="Rectangle 64"/>
            <p:cNvSpPr/>
            <p:nvPr/>
          </p:nvSpPr>
          <p:spPr>
            <a:xfrm>
              <a:off x="4945303" y="119385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654759" y="1253108"/>
              <a:ext cx="42247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5090316" y="1269296"/>
                  <a:ext cx="2499126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𝑏𝑐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</m:oMath>
                    </m:oMathPara>
                  </a14:m>
                  <a:endParaRPr kumimoji="0" lang="en-US" sz="4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0316" y="1269296"/>
                  <a:ext cx="2499126" cy="52219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3430587" y="3947064"/>
            <a:ext cx="8675217" cy="1234536"/>
            <a:chOff x="7661195" y="1193853"/>
            <a:chExt cx="4337044" cy="617268"/>
          </a:xfrm>
        </p:grpSpPr>
        <p:sp>
          <p:nvSpPr>
            <p:cNvPr id="72" name="Rectangle 71"/>
            <p:cNvSpPr/>
            <p:nvPr/>
          </p:nvSpPr>
          <p:spPr>
            <a:xfrm>
              <a:off x="7951738" y="1193853"/>
              <a:ext cx="404650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7661195" y="125310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>
                  <a:off x="7909599" y="1250827"/>
                  <a:ext cx="4088639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𝑏𝑐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</m:oMath>
                    </m:oMathPara>
                  </a14:m>
                  <a:endParaRPr kumimoji="0" lang="en-US" sz="4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9599" y="1250827"/>
                  <a:ext cx="4088639" cy="52219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12912069" y="3947064"/>
            <a:ext cx="8843117" cy="1234536"/>
            <a:chOff x="9260615" y="1182823"/>
            <a:chExt cx="2923880" cy="617268"/>
          </a:xfrm>
        </p:grpSpPr>
        <p:sp>
          <p:nvSpPr>
            <p:cNvPr id="75" name="Rectangle 74"/>
            <p:cNvSpPr/>
            <p:nvPr/>
          </p:nvSpPr>
          <p:spPr>
            <a:xfrm>
              <a:off x="9551159" y="118282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9260615" y="1242078"/>
              <a:ext cx="419843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>
                  <a:off x="9753474" y="1228591"/>
                  <a:ext cx="2431021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b="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>
                            <a:latin typeface="Cambria Math" panose="02040503050406030204" pitchFamily="18" charset="0"/>
                          </a:rPr>
                          <m:t>+2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𝑏𝑐</m:t>
                        </m:r>
                        <m:r>
                          <a:rPr lang="en-US" sz="4800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480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func>
                      </m:oMath>
                    </m:oMathPara>
                  </a14:m>
                  <a:endParaRPr kumimoji="0" lang="en-US" sz="4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53474" y="1228591"/>
                  <a:ext cx="2431021" cy="52219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rId7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="" xmlns:a16="http://schemas.microsoft.com/office/drawing/2014/main" id="{BEC1B16C-25F3-40C7-837D-30A3E74EAD19}"/>
                  </a:ext>
                </a:extLst>
              </p:cNvPr>
              <p:cNvSpPr/>
              <p:nvPr/>
            </p:nvSpPr>
            <p:spPr>
              <a:xfrm>
                <a:off x="2706393" y="7528086"/>
                <a:ext cx="15169027" cy="1586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sin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𝒃𝒄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BEC1B16C-25F3-40C7-837D-30A3E74EAD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6393" y="7528086"/>
                <a:ext cx="15169027" cy="1586396"/>
              </a:xfrm>
              <a:prstGeom prst="rect">
                <a:avLst/>
              </a:prstGeom>
              <a:blipFill>
                <a:blip r:embed="rId8"/>
                <a:stretch>
                  <a:fillRect t="-8462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ABC26E0-1DE8-46B0-8E05-A1E5FA1F70B7}"/>
              </a:ext>
            </a:extLst>
          </p:cNvPr>
          <p:cNvSpPr/>
          <p:nvPr/>
        </p:nvSpPr>
        <p:spPr>
          <a:xfrm>
            <a:off x="3425970" y="2729485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2966644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6324601"/>
            <a:ext cx="23672882" cy="4419599"/>
            <a:chOff x="184495" y="3636273"/>
            <a:chExt cx="11834900" cy="226703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03809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20985"/>
              <a:chOff x="1275608" y="6239450"/>
              <a:chExt cx="4592537" cy="9466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3447521" cy="946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6000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8118" y="90050"/>
            <a:ext cx="24101926" cy="2616674"/>
            <a:chOff x="254657" y="1869705"/>
            <a:chExt cx="23621178" cy="219431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194316"/>
              <a:chOff x="534987" y="1647866"/>
              <a:chExt cx="23340848" cy="219431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2129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04415" y="1653394"/>
                  <a:ext cx="2338005" cy="85172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14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254657" y="2680216"/>
                  <a:ext cx="19720356" cy="8517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algn="ctr"/>
                  <a:r>
                    <a:rPr lang="en-US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ó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𝟖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°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o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ađian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bao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hiêu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4657" y="2680216"/>
                  <a:ext cx="19720356" cy="851733"/>
                </a:xfrm>
                <a:prstGeom prst="rect">
                  <a:avLst/>
                </a:prstGeom>
                <a:blipFill>
                  <a:blip r:embed="rId2"/>
                  <a:stretch>
                    <a:fillRect t="-1198" b="-2515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5952429" y="7537317"/>
                <a:ext cx="10736958" cy="1572364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𝟖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°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𝟖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°.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𝟖𝟎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°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2429" y="7537317"/>
                <a:ext cx="10736958" cy="15723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323390" y="3276590"/>
            <a:ext cx="23679365" cy="1828810"/>
            <a:chOff x="247181" y="1501340"/>
            <a:chExt cx="11838141" cy="914405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83346" y="1630972"/>
                    <a:ext cx="2280848" cy="7017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den>
                          </m:f>
                        </m:oMath>
                      </m:oMathPara>
                    </a14:m>
                    <a:endParaRPr lang="en-US" sz="54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3346" y="1630972"/>
                    <a:ext cx="2280848" cy="70177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65584" y="1618020"/>
                    <a:ext cx="2280848" cy="70177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360</m:t>
                              </m:r>
                            </m:den>
                          </m:f>
                        </m:oMath>
                      </m:oMathPara>
                    </a14:m>
                    <a:endParaRPr lang="en-US" sz="54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5584" y="1618020"/>
                    <a:ext cx="2280848" cy="70177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3346" y="1699671"/>
                    <a:ext cx="2280848" cy="42918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𝜋</m:t>
                          </m:r>
                        </m:oMath>
                      </m:oMathPara>
                    </a14:m>
                    <a:endParaRPr lang="en-US" sz="54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3346" y="1699671"/>
                    <a:ext cx="2280848" cy="429182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96065" y="1635445"/>
                    <a:ext cx="2493487" cy="70177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18</m:t>
                              </m:r>
                            </m:den>
                          </m:f>
                        </m:oMath>
                      </m:oMathPara>
                    </a14:m>
                    <a:endParaRPr lang="en-US" sz="54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6065" y="1635445"/>
                    <a:ext cx="2493487" cy="701772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306387" y="3810000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8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09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5739" y="4985477"/>
            <a:ext cx="24266106" cy="8730523"/>
            <a:chOff x="106710" y="3003243"/>
            <a:chExt cx="11834900" cy="3972989"/>
          </a:xfrm>
        </p:grpSpPr>
        <p:sp>
          <p:nvSpPr>
            <p:cNvPr id="5" name="Rounded Rectangle 4"/>
            <p:cNvSpPr/>
            <p:nvPr/>
          </p:nvSpPr>
          <p:spPr>
            <a:xfrm>
              <a:off x="106710" y="3288812"/>
              <a:ext cx="11834900" cy="368742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003243"/>
              <a:ext cx="2342698" cy="507827"/>
              <a:chOff x="1275608" y="5089313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3551064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5089313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5180835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5270545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9269" y="-63539"/>
            <a:ext cx="24377906" cy="3184050"/>
            <a:chOff x="534987" y="1834571"/>
            <a:chExt cx="23340848" cy="176653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1731396"/>
              <a:chOff x="534987" y="1647866"/>
              <a:chExt cx="23340848" cy="173139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2"/>
                <a:ext cx="23120186" cy="1658370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31366" y="1653394"/>
                  <a:ext cx="2284104" cy="56349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5</a:t>
                  </a:r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023503" y="1834571"/>
              <a:ext cx="19835650" cy="8517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lvl="0"/>
              <a:endParaRPr lang="en-US" sz="5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-218697" y="3325560"/>
            <a:ext cx="24588448" cy="1626448"/>
            <a:chOff x="247181" y="2047953"/>
            <a:chExt cx="11891485" cy="1148638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3"/>
                <a:ext cx="544265" cy="646317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6045717" y="1798653"/>
                <a:ext cx="2280848" cy="50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endParaRPr lang="en-US" sz="5400" b="1" dirty="0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162680" cy="1116501"/>
              <a:chOff x="5537206" y="1557992"/>
              <a:chExt cx="3151958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861414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641044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4" name="Group 3"/>
            <p:cNvGrpSpPr/>
            <p:nvPr/>
          </p:nvGrpSpPr>
          <p:grpSpPr>
            <a:xfrm>
              <a:off x="6303007" y="2047953"/>
              <a:ext cx="2935683" cy="1116501"/>
              <a:chOff x="5760432" y="1528118"/>
              <a:chExt cx="2925730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96802" y="1528118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760432" y="1779212"/>
                <a:ext cx="544265" cy="594883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9147575" y="2053173"/>
              <a:ext cx="2991091" cy="1116502"/>
              <a:chOff x="5689322" y="1532970"/>
              <a:chExt cx="2980950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80912" y="1532970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689322" y="1733658"/>
                <a:ext cx="544265" cy="630868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5777682" y="3664251"/>
            <a:ext cx="1145106" cy="1090204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7" name="Rectangle 66"/>
          <p:cNvSpPr/>
          <p:nvPr/>
        </p:nvSpPr>
        <p:spPr>
          <a:xfrm>
            <a:off x="4157793" y="8396107"/>
            <a:ext cx="9987128" cy="1169561"/>
          </a:xfrm>
          <a:prstGeom prst="rect">
            <a:avLst/>
          </a:prstGeom>
          <a:noFill/>
        </p:spPr>
        <p:txBody>
          <a:bodyPr wrap="square" lIns="182889" tIns="91445" rIns="182889" bIns="91445" rtlCol="0">
            <a:spAutoFit/>
          </a:bodyPr>
          <a:lstStyle/>
          <a:p>
            <a:endParaRPr lang="en-US" sz="6400" dirty="0"/>
          </a:p>
        </p:txBody>
      </p:sp>
      <p:sp>
        <p:nvSpPr>
          <p:cNvPr id="97" name="Action Button: Forward or Next 96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aphicFrame>
        <p:nvGraphicFramePr>
          <p:cNvPr id="91" name="Object 90">
            <a:extLst>
              <a:ext uri="{FF2B5EF4-FFF2-40B4-BE49-F238E27FC236}">
                <a16:creationId xmlns="" xmlns:a16="http://schemas.microsoft.com/office/drawing/2014/main" id="{B536E455-7122-4238-8019-2BE86BCC5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714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4" imgW="177492" imgH="177492" progId="Equation.DSMT4">
                  <p:embed/>
                </p:oleObj>
              </mc:Choice>
              <mc:Fallback>
                <p:oleObj name="Equation" r:id="rId4" imgW="177492" imgH="177492" progId="Equation.DSMT4">
                  <p:embed/>
                  <p:pic>
                    <p:nvPicPr>
                      <p:cNvPr id="91" name="Object 90">
                        <a:extLst>
                          <a:ext uri="{FF2B5EF4-FFF2-40B4-BE49-F238E27FC236}">
                            <a16:creationId xmlns="" xmlns:a16="http://schemas.microsoft.com/office/drawing/2014/main" id="{B536E455-7122-4238-8019-2BE86BCC5C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714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3695631" y="160944"/>
                <a:ext cx="20203686" cy="25726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vi-VN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mặt phẳng tọa độ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𝑶𝒙𝒚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cho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𝑪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𝟗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𝑬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Gọi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 điể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ác tiếp tuyến đi qua điểm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𝑬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ủa đường trò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Hãy tìm phương trình đường thẳng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5631" y="160944"/>
                <a:ext cx="20203686" cy="2572627"/>
              </a:xfrm>
              <a:prstGeom prst="rect">
                <a:avLst/>
              </a:prstGeom>
              <a:blipFill>
                <a:blip r:embed="rId6"/>
                <a:stretch>
                  <a:fillRect l="-1358" t="-3081" r="-1388" b="-12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338652" y="3809803"/>
                <a:ext cx="4456092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5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5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652" y="3809803"/>
                <a:ext cx="4456092" cy="923330"/>
              </a:xfrm>
              <a:prstGeom prst="rect">
                <a:avLst/>
              </a:prstGeom>
              <a:blipFill>
                <a:blip r:embed="rId7"/>
                <a:stretch>
                  <a:fillRect t="-20530" r="-6293" b="-37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6826924" y="3768537"/>
                <a:ext cx="571172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6924" y="3768537"/>
                <a:ext cx="5711722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13646095" y="3740597"/>
                <a:ext cx="418037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𝒙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𝒚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en-US" sz="4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6095" y="3740597"/>
                <a:ext cx="4180375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19314190" y="3768537"/>
                <a:ext cx="418037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4190" y="3768537"/>
                <a:ext cx="4180375" cy="83099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5" name="Picture 64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63829" y="7394689"/>
            <a:ext cx="4682160" cy="438321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856" y="6143627"/>
                <a:ext cx="21595464" cy="92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ả</a:t>
                </a:r>
                <a:r>
                  <a:rPr lang="vi-VN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sử phương trình đường thẳng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ó </a:t>
                </a:r>
                <a:r>
                  <a:rPr lang="vi-VN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ạng</a:t>
                </a:r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AB: ax + by + c = 0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800" b="1" dirty="0"/>
                  <a:t>.</a:t>
                </a:r>
                <a:r>
                  <a:rPr lang="vi-VN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6" y="6143627"/>
                <a:ext cx="21595464" cy="926087"/>
              </a:xfrm>
              <a:prstGeom prst="rect">
                <a:avLst/>
              </a:prstGeom>
              <a:blipFill>
                <a:blip r:embed="rId12"/>
                <a:stretch>
                  <a:fillRect l="-1299" t="-11184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3427" y="7229984"/>
                <a:ext cx="20961068" cy="9206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ễ thấy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𝑬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ectơ pháp tuyế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</m:acc>
                      </m:e>
                      <m:sub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sub>
                    </m:sSub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𝑰𝑬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AB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: 2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 + 4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y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 +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 = 0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7" y="7229984"/>
                <a:ext cx="20961068" cy="920637"/>
              </a:xfrm>
              <a:prstGeom prst="rect">
                <a:avLst/>
              </a:prstGeom>
              <a:blipFill>
                <a:blip r:embed="rId13"/>
                <a:stretch>
                  <a:fillRect l="-1338" t="-6623" b="-331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5739" y="8233484"/>
                <a:ext cx="11501995" cy="2182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𝑰𝑬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trong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𝑰𝑬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uông tại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800" b="1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r>
                  <a:rPr lang="vi-VN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AI</a:t>
                </a:r>
                <a:r>
                  <a:rPr lang="en-US" sz="4800" b="1" baseline="30000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2 </a:t>
                </a:r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= IH.IE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𝑯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𝑰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𝑰𝑬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𝟗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vi-VN" sz="4800" b="1" dirty="0"/>
                  <a:t>.</a:t>
                </a:r>
                <a:r>
                  <a:rPr lang="vi-VN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39" y="8233484"/>
                <a:ext cx="11501995" cy="2182970"/>
              </a:xfrm>
              <a:prstGeom prst="rect">
                <a:avLst/>
              </a:prstGeom>
              <a:blipFill>
                <a:blip r:embed="rId14"/>
                <a:stretch>
                  <a:fillRect l="-2438" t="-6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3" name="Rectangle 1132"/>
              <p:cNvSpPr/>
              <p:nvPr/>
            </p:nvSpPr>
            <p:spPr>
              <a:xfrm>
                <a:off x="23427" y="10310853"/>
                <a:ext cx="20183452" cy="14443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y d(I;AB) = I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𝟗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  <m:sup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sup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𝟗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= 5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 = 13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3" name="Rectangle 11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7" y="10310853"/>
                <a:ext cx="20183452" cy="1444306"/>
              </a:xfrm>
              <a:prstGeom prst="rect">
                <a:avLst/>
              </a:prstGeom>
              <a:blipFill>
                <a:blip r:embed="rId15"/>
                <a:stretch>
                  <a:fillRect l="-1389" r="-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5" name="Rectangle 1134"/>
              <p:cNvSpPr/>
              <p:nvPr/>
            </p:nvSpPr>
            <p:spPr>
              <a:xfrm>
                <a:off x="-573548" y="11642460"/>
                <a:ext cx="21912447" cy="873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35" name="Rectangle 11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73548" y="11642460"/>
                <a:ext cx="21912447" cy="873701"/>
              </a:xfrm>
              <a:prstGeom prst="rect">
                <a:avLst/>
              </a:prstGeom>
              <a:blipFill>
                <a:blip r:embed="rId16"/>
                <a:stretch>
                  <a:fillRect t="-10490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6" name="Rectangle 1135"/>
              <p:cNvSpPr/>
              <p:nvPr/>
            </p:nvSpPr>
            <p:spPr>
              <a:xfrm>
                <a:off x="-539238" y="12542877"/>
                <a:ext cx="22695651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Kiểm tra điều kiện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𝑰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𝑬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khác phía so với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 được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36" name="Rectangle 1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39238" y="12542877"/>
                <a:ext cx="22695651" cy="941796"/>
              </a:xfrm>
              <a:prstGeom prst="rect">
                <a:avLst/>
              </a:prstGeom>
              <a:blipFill>
                <a:blip r:embed="rId17"/>
                <a:stretch>
                  <a:fillRect t="-9740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7583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97" grpId="0" animBg="1"/>
      <p:bldP spid="50" grpId="0"/>
      <p:bldP spid="18" grpId="0"/>
      <p:bldP spid="19" grpId="0"/>
      <p:bldP spid="22" grpId="0"/>
      <p:bldP spid="1133" grpId="0"/>
      <p:bldP spid="1135" grpId="0"/>
      <p:bldP spid="113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05861" y="4391460"/>
            <a:ext cx="23857074" cy="9326380"/>
            <a:chOff x="162315" y="3636277"/>
            <a:chExt cx="11926984" cy="6422344"/>
          </a:xfrm>
        </p:grpSpPr>
        <p:sp>
          <p:nvSpPr>
            <p:cNvPr id="5" name="Rounded Rectangle 4"/>
            <p:cNvSpPr/>
            <p:nvPr/>
          </p:nvSpPr>
          <p:spPr>
            <a:xfrm>
              <a:off x="162315" y="3992545"/>
              <a:ext cx="11926984" cy="606607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7"/>
              <a:ext cx="2342698" cy="666665"/>
              <a:chOff x="1275608" y="6239450"/>
              <a:chExt cx="4592537" cy="121129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68225" y="4850825"/>
                <a:ext cx="112795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1211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65685" y="-33786"/>
            <a:ext cx="25523706" cy="2794519"/>
            <a:chOff x="534989" y="1869706"/>
            <a:chExt cx="25014596" cy="1974168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9" y="1869706"/>
              <a:ext cx="23670117" cy="1687453"/>
              <a:chOff x="534989" y="1647867"/>
              <a:chExt cx="23670117" cy="168745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64263" y="1702076"/>
                <a:ext cx="23340843" cy="163324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9" y="1647867"/>
                <a:ext cx="3386296" cy="1176336"/>
                <a:chOff x="534989" y="1647867"/>
                <a:chExt cx="3386296" cy="1176336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9" y="1647867"/>
                  <a:ext cx="3271606" cy="80730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62858" y="1702079"/>
                  <a:ext cx="2658427" cy="6740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5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6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6</a:t>
                  </a:r>
                  <a:endParaRPr lang="en-US" sz="5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2344044" y="2082719"/>
                  <a:ext cx="23205541" cy="176115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5400" b="1" dirty="0" smtClean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vi-VN" sz="4800" b="1" dirty="0">
                      <a:latin typeface="+mj-lt"/>
                    </a:rPr>
                    <a:t>Trong mặt phẳng tọa độ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𝒙𝒚</m:t>
                      </m:r>
                    </m:oMath>
                  </a14:m>
                  <a:r>
                    <a:rPr lang="vi-VN" sz="4800" b="1" dirty="0">
                      <a:latin typeface="+mj-lt"/>
                    </a:rPr>
                    <a:t>, cho đường thẳng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vi-VN" sz="4800" b="1" dirty="0">
                      <a:latin typeface="+mj-lt"/>
                    </a:rPr>
                    <a:t> và </a:t>
                  </a:r>
                  <a:endParaRPr lang="en-US" sz="4800" b="1" dirty="0" smtClean="0">
                    <a:latin typeface="+mj-lt"/>
                  </a:endParaRPr>
                </a:p>
                <a:p>
                  <a:r>
                    <a:rPr lang="vi-VN" sz="4800" b="1" dirty="0" smtClean="0">
                      <a:latin typeface="+mj-lt"/>
                    </a:rPr>
                    <a:t>điểm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vi-VN" sz="4800" b="1" dirty="0">
                      <a:latin typeface="+mj-lt"/>
                    </a:rPr>
                    <a:t>. Gọi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</m:d>
                    </m:oMath>
                  </a14:m>
                  <a:r>
                    <a:rPr lang="en-US" sz="4800" b="1" dirty="0">
                      <a:latin typeface="+mj-lt"/>
                    </a:rPr>
                    <a:t> </a:t>
                  </a:r>
                  <a:r>
                    <a:rPr lang="vi-VN" sz="4800" b="1" dirty="0">
                      <a:latin typeface="+mj-lt"/>
                    </a:rPr>
                    <a:t>là điểm thuộc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𝒅</m:t>
                      </m:r>
                    </m:oMath>
                  </a14:m>
                  <a:r>
                    <a:rPr lang="vi-VN" sz="4800" b="1" dirty="0">
                      <a:latin typeface="+mj-lt"/>
                    </a:rPr>
                    <a:t> sao cho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𝑨𝑩</m:t>
                      </m:r>
                    </m:oMath>
                  </a14:m>
                  <a:r>
                    <a:rPr lang="vi-VN" sz="4800" b="1" dirty="0">
                      <a:latin typeface="+mj-lt"/>
                    </a:rPr>
                    <a:t> cân tại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</m:t>
                      </m:r>
                    </m:oMath>
                  </a14:m>
                  <a:r>
                    <a:rPr lang="vi-VN" sz="4800" b="1" dirty="0">
                      <a:latin typeface="+mj-lt"/>
                    </a:rPr>
                    <a:t>. Tính </a:t>
                  </a:r>
                  <a:r>
                    <a:rPr lang="vi-VN" sz="4800" b="1" dirty="0" smtClean="0">
                      <a:latin typeface="+mj-lt"/>
                    </a:rPr>
                    <a:t>tích</a:t>
                  </a:r>
                  <a:r>
                    <a:rPr lang="en-US" sz="4800" b="1" dirty="0" smtClean="0">
                      <a:latin typeface="+mj-lt"/>
                    </a:rPr>
                    <a:t> </a:t>
                  </a:r>
                  <a:r>
                    <a:rPr lang="en-US" sz="4800" b="1" dirty="0" err="1" smtClean="0">
                      <a:latin typeface="+mj-lt"/>
                      <a:cs typeface="Times New Roman" panose="02020603050405020304" pitchFamily="18" charset="0"/>
                    </a:rPr>
                    <a:t>x.y</a:t>
                  </a:r>
                  <a:endParaRPr lang="en-US" sz="4800" b="1" dirty="0">
                    <a:latin typeface="+mj-lt"/>
                    <a:cs typeface="Times New Roman" panose="02020603050405020304" pitchFamily="18" charset="0"/>
                  </a:endParaRPr>
                </a:p>
                <a:p>
                  <a:pPr lvl="0"/>
                  <a:endParaRPr lang="en-US" sz="5400" b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44044" y="2082719"/>
                  <a:ext cx="23205541" cy="1761155"/>
                </a:xfrm>
                <a:prstGeom prst="rect">
                  <a:avLst/>
                </a:prstGeom>
                <a:blipFill rotWithShape="0">
                  <a:blip r:embed="rId2"/>
                  <a:stretch>
                    <a:fillRect l="-1158" t="-24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6F09F790-6F75-44AA-8A5A-785628407FB5}"/>
              </a:ext>
            </a:extLst>
          </p:cNvPr>
          <p:cNvGrpSpPr/>
          <p:nvPr/>
        </p:nvGrpSpPr>
        <p:grpSpPr>
          <a:xfrm>
            <a:off x="265685" y="2571125"/>
            <a:ext cx="23679365" cy="1828816"/>
            <a:chOff x="247181" y="1501337"/>
            <a:chExt cx="11838141" cy="914408"/>
          </a:xfrm>
        </p:grpSpPr>
        <p:grpSp>
          <p:nvGrpSpPr>
            <p:cNvPr id="102" name="Group 101">
              <a:extLst>
                <a:ext uri="{FF2B5EF4-FFF2-40B4-BE49-F238E27FC236}">
                  <a16:creationId xmlns="" xmlns:a16="http://schemas.microsoft.com/office/drawing/2014/main" id="{8A735185-F72E-400A-9D72-F6CF81156983}"/>
                </a:ext>
              </a:extLst>
            </p:cNvPr>
            <p:cNvGrpSpPr/>
            <p:nvPr/>
          </p:nvGrpSpPr>
          <p:grpSpPr>
            <a:xfrm>
              <a:off x="247181" y="1501337"/>
              <a:ext cx="3090381" cy="914400"/>
              <a:chOff x="5537206" y="1557991"/>
              <a:chExt cx="3079904" cy="850065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="" xmlns:a16="http://schemas.microsoft.com/office/drawing/2014/main" id="{01FEC12E-503F-41D8-95DA-969758584D5F}"/>
                  </a:ext>
                </a:extLst>
              </p:cNvPr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="" xmlns:a16="http://schemas.microsoft.com/office/drawing/2014/main" id="{34EBF99C-BE1C-4243-A41B-C988C0EFF30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117" name="TextBox 116">
                <a:extLst>
                  <a:ext uri="{FF2B5EF4-FFF2-40B4-BE49-F238E27FC236}">
                    <a16:creationId xmlns="" xmlns:a16="http://schemas.microsoft.com/office/drawing/2014/main" id="{1530AE16-369F-48AE-A9A8-42B8BDE3447C}"/>
                  </a:ext>
                </a:extLst>
              </p:cNvPr>
              <p:cNvSpPr txBox="1"/>
              <p:nvPr/>
            </p:nvSpPr>
            <p:spPr>
              <a:xfrm>
                <a:off x="6985509" y="1827941"/>
                <a:ext cx="290009" cy="3862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endParaRPr lang="en-US" sz="5400" b="1" dirty="0"/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="" xmlns:a16="http://schemas.microsoft.com/office/drawing/2014/main" id="{978D4CC2-6009-4445-A2BE-25CEBFDCDC3C}"/>
                </a:ext>
              </a:extLst>
            </p:cNvPr>
            <p:cNvGrpSpPr/>
            <p:nvPr/>
          </p:nvGrpSpPr>
          <p:grpSpPr>
            <a:xfrm>
              <a:off x="3163101" y="1501341"/>
              <a:ext cx="3090381" cy="914400"/>
              <a:chOff x="5537206" y="1557992"/>
              <a:chExt cx="3079904" cy="850064"/>
            </a:xfrm>
          </p:grpSpPr>
          <p:sp>
            <p:nvSpPr>
              <p:cNvPr id="112" name="Rectangle 111">
                <a:extLst>
                  <a:ext uri="{FF2B5EF4-FFF2-40B4-BE49-F238E27FC236}">
                    <a16:creationId xmlns="" xmlns:a16="http://schemas.microsoft.com/office/drawing/2014/main" id="{E8005812-506E-469B-A8D4-784988164EA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="" xmlns:a16="http://schemas.microsoft.com/office/drawing/2014/main" id="{205D3625-21EE-4346-B4FD-D82E952A96C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104" name="Group 103">
              <a:extLst>
                <a:ext uri="{FF2B5EF4-FFF2-40B4-BE49-F238E27FC236}">
                  <a16:creationId xmlns="" xmlns:a16="http://schemas.microsoft.com/office/drawing/2014/main" id="{CD5F5C20-BE58-4855-B9A8-C994DE6E6739}"/>
                </a:ext>
              </a:extLst>
            </p:cNvPr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id="{2539BD65-DF51-4795-83BB-6869275B1992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="" xmlns:a16="http://schemas.microsoft.com/office/drawing/2014/main" id="{DBE54AA8-170D-4AAC-BDED-52C83306764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111" name="TextBox 110">
                <a:extLst>
                  <a:ext uri="{FF2B5EF4-FFF2-40B4-BE49-F238E27FC236}">
                    <a16:creationId xmlns="" xmlns:a16="http://schemas.microsoft.com/office/drawing/2014/main" id="{A1527EA1-E9A8-4FFF-A4CD-F53DD9A4750C}"/>
                  </a:ext>
                </a:extLst>
              </p:cNvPr>
              <p:cNvSpPr txBox="1"/>
              <p:nvPr/>
            </p:nvSpPr>
            <p:spPr>
              <a:xfrm>
                <a:off x="6999159" y="1785017"/>
                <a:ext cx="446542" cy="386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r>
                  <a:rPr lang="en-US" sz="4800" b="1" dirty="0" smtClean="0"/>
                  <a:t>4</a:t>
                </a:r>
                <a:endParaRPr lang="en-US" sz="4800" b="1" dirty="0"/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23B7BA01-8ACA-40F4-A1BC-5B5D50DFA38C}"/>
                </a:ext>
              </a:extLst>
            </p:cNvPr>
            <p:cNvGrpSpPr/>
            <p:nvPr/>
          </p:nvGrpSpPr>
          <p:grpSpPr>
            <a:xfrm>
              <a:off x="8994941" y="1501344"/>
              <a:ext cx="3090381" cy="914400"/>
              <a:chOff x="5537206" y="1557992"/>
              <a:chExt cx="3079904" cy="850063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94594319-5EF2-49E9-B403-53D54B3156C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="" xmlns:a16="http://schemas.microsoft.com/office/drawing/2014/main" id="{47B23EB1-29C7-49C7-A220-AA4638E82E7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118" name="Oval 117">
            <a:extLst>
              <a:ext uri="{FF2B5EF4-FFF2-40B4-BE49-F238E27FC236}">
                <a16:creationId xmlns="" xmlns:a16="http://schemas.microsoft.com/office/drawing/2014/main" id="{51F39238-68DA-408F-B6A3-35B74792F6B8}"/>
              </a:ext>
            </a:extLst>
          </p:cNvPr>
          <p:cNvSpPr/>
          <p:nvPr/>
        </p:nvSpPr>
        <p:spPr>
          <a:xfrm>
            <a:off x="298557" y="3089717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47" name="TextBox 46">
            <a:extLst>
              <a:ext uri="{FF2B5EF4-FFF2-40B4-BE49-F238E27FC236}">
                <a16:creationId xmlns="" xmlns:a16="http://schemas.microsoft.com/office/drawing/2014/main" id="{1530AE16-369F-48AE-A9A8-42B8BDE3447C}"/>
              </a:ext>
            </a:extLst>
          </p:cNvPr>
          <p:cNvSpPr txBox="1"/>
          <p:nvPr/>
        </p:nvSpPr>
        <p:spPr>
          <a:xfrm>
            <a:off x="8882505" y="3041871"/>
            <a:ext cx="8734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vi-VN"/>
            </a:defPPr>
            <a:lvl1pPr>
              <a:defRPr sz="3200" i="1">
                <a:solidFill>
                  <a:schemeClr val="bg1"/>
                </a:solidFill>
              </a:defRPr>
            </a:lvl1pPr>
          </a:lstStyle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660369" y="3067067"/>
                <a:ext cx="117764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0369" y="3067067"/>
                <a:ext cx="1177647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5427" y="5836985"/>
                <a:ext cx="12846209" cy="8737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𝒅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427" y="5836985"/>
                <a:ext cx="12846209" cy="873701"/>
              </a:xfrm>
              <a:prstGeom prst="rect">
                <a:avLst/>
              </a:prstGeom>
              <a:blipFill>
                <a:blip r:embed="rId5"/>
                <a:stretch>
                  <a:fillRect t="-10490" r="-1139" b="-37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65020" y="6848825"/>
                <a:ext cx="23180030" cy="9867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𝑨𝑩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cân tại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𝑶𝑩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sz="48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d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020" y="6848825"/>
                <a:ext cx="23180030" cy="986745"/>
              </a:xfrm>
              <a:prstGeom prst="rect">
                <a:avLst/>
              </a:prstGeom>
              <a:blipFill>
                <a:blip r:embed="rId6"/>
                <a:stretch>
                  <a:fillRect b="-30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-103219" y="8308089"/>
                <a:ext cx="23239933" cy="9610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⇔</m:t>
                          </m:r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𝟒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⇔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𝟒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𝒙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𝟒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𝟏𝟐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𝒙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𝟎</m:t>
                      </m:r>
                    </m:oMath>
                  </m:oMathPara>
                </a14:m>
                <a:endParaRPr lang="en-US" sz="4800" b="1" i="1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03219" y="8308089"/>
                <a:ext cx="23239933" cy="9610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71388" y="10920865"/>
                <a:ext cx="6997300" cy="8737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 tích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88" y="10920865"/>
                <a:ext cx="6997300" cy="873701"/>
              </a:xfrm>
              <a:prstGeom prst="rect">
                <a:avLst/>
              </a:prstGeom>
              <a:blipFill>
                <a:blip r:embed="rId8"/>
                <a:stretch>
                  <a:fillRect t="-10417" r="-2875" b="-36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16976" y="9586511"/>
                <a:ext cx="5710153" cy="9222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⇔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976" y="9586511"/>
                <a:ext cx="5710153" cy="922240"/>
              </a:xfrm>
              <a:prstGeom prst="rect">
                <a:avLst/>
              </a:prstGeom>
              <a:blipFill>
                <a:blip r:embed="rId9"/>
                <a:stretch>
                  <a:fillRect t="-5298" r="-3312" b="-231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5429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8" grpId="0" animBg="1"/>
      <p:bldP spid="2" grpId="0"/>
      <p:bldP spid="15" grpId="0"/>
      <p:bldP spid="16" grpId="0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13441" y="4783458"/>
            <a:ext cx="23857074" cy="9326380"/>
            <a:chOff x="162315" y="3636277"/>
            <a:chExt cx="11926984" cy="6422344"/>
          </a:xfrm>
        </p:grpSpPr>
        <p:sp>
          <p:nvSpPr>
            <p:cNvPr id="5" name="Rounded Rectangle 4"/>
            <p:cNvSpPr/>
            <p:nvPr/>
          </p:nvSpPr>
          <p:spPr>
            <a:xfrm>
              <a:off x="162315" y="3992545"/>
              <a:ext cx="11926984" cy="606607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7"/>
              <a:ext cx="2342698" cy="666665"/>
              <a:chOff x="1275608" y="6239450"/>
              <a:chExt cx="4592537" cy="121129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68225" y="4850825"/>
                <a:ext cx="112795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1211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0856" y="-11378"/>
            <a:ext cx="25144860" cy="2388662"/>
            <a:chOff x="534989" y="1869706"/>
            <a:chExt cx="24643307" cy="168745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9" y="1869706"/>
              <a:ext cx="23670117" cy="1687453"/>
              <a:chOff x="534989" y="1647867"/>
              <a:chExt cx="23670117" cy="168745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64263" y="1702076"/>
                <a:ext cx="23340843" cy="163324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9" y="1647867"/>
                <a:ext cx="3386296" cy="1176336"/>
                <a:chOff x="534989" y="1647867"/>
                <a:chExt cx="3386296" cy="1176336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9" y="1647867"/>
                  <a:ext cx="3271606" cy="80730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62858" y="1702079"/>
                  <a:ext cx="2658427" cy="6740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5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6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7</a:t>
                  </a:r>
                  <a:endParaRPr lang="en-US" sz="5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387022" y="2012554"/>
              <a:ext cx="20791274" cy="5870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ất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x – 1 &gt; x + 3 </a:t>
              </a:r>
              <a:endPara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6F09F790-6F75-44AA-8A5A-785628407FB5}"/>
              </a:ext>
            </a:extLst>
          </p:cNvPr>
          <p:cNvGrpSpPr/>
          <p:nvPr/>
        </p:nvGrpSpPr>
        <p:grpSpPr>
          <a:xfrm>
            <a:off x="265685" y="2571125"/>
            <a:ext cx="23679365" cy="1828816"/>
            <a:chOff x="247181" y="1501337"/>
            <a:chExt cx="11838141" cy="914408"/>
          </a:xfrm>
        </p:grpSpPr>
        <p:grpSp>
          <p:nvGrpSpPr>
            <p:cNvPr id="102" name="Group 101">
              <a:extLst>
                <a:ext uri="{FF2B5EF4-FFF2-40B4-BE49-F238E27FC236}">
                  <a16:creationId xmlns="" xmlns:a16="http://schemas.microsoft.com/office/drawing/2014/main" id="{8A735185-F72E-400A-9D72-F6CF81156983}"/>
                </a:ext>
              </a:extLst>
            </p:cNvPr>
            <p:cNvGrpSpPr/>
            <p:nvPr/>
          </p:nvGrpSpPr>
          <p:grpSpPr>
            <a:xfrm>
              <a:off x="247181" y="1501337"/>
              <a:ext cx="3090381" cy="914400"/>
              <a:chOff x="5537206" y="1557991"/>
              <a:chExt cx="3079904" cy="850065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="" xmlns:a16="http://schemas.microsoft.com/office/drawing/2014/main" id="{01FEC12E-503F-41D8-95DA-969758584D5F}"/>
                  </a:ext>
                </a:extLst>
              </p:cNvPr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="" xmlns:a16="http://schemas.microsoft.com/office/drawing/2014/main" id="{34EBF99C-BE1C-4243-A41B-C988C0EFF30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="" xmlns:a16="http://schemas.microsoft.com/office/drawing/2014/main" id="{978D4CC2-6009-4445-A2BE-25CEBFDCDC3C}"/>
                </a:ext>
              </a:extLst>
            </p:cNvPr>
            <p:cNvGrpSpPr/>
            <p:nvPr/>
          </p:nvGrpSpPr>
          <p:grpSpPr>
            <a:xfrm>
              <a:off x="3163101" y="1501341"/>
              <a:ext cx="3090381" cy="914400"/>
              <a:chOff x="5537206" y="1557992"/>
              <a:chExt cx="3079904" cy="850064"/>
            </a:xfrm>
          </p:grpSpPr>
          <p:sp>
            <p:nvSpPr>
              <p:cNvPr id="112" name="Rectangle 111">
                <a:extLst>
                  <a:ext uri="{FF2B5EF4-FFF2-40B4-BE49-F238E27FC236}">
                    <a16:creationId xmlns="" xmlns:a16="http://schemas.microsoft.com/office/drawing/2014/main" id="{E8005812-506E-469B-A8D4-784988164EA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="" xmlns:a16="http://schemas.microsoft.com/office/drawing/2014/main" id="{205D3625-21EE-4346-B4FD-D82E952A96C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104" name="Group 103">
              <a:extLst>
                <a:ext uri="{FF2B5EF4-FFF2-40B4-BE49-F238E27FC236}">
                  <a16:creationId xmlns="" xmlns:a16="http://schemas.microsoft.com/office/drawing/2014/main" id="{CD5F5C20-BE58-4855-B9A8-C994DE6E6739}"/>
                </a:ext>
              </a:extLst>
            </p:cNvPr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id="{2539BD65-DF51-4795-83BB-6869275B1992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="" xmlns:a16="http://schemas.microsoft.com/office/drawing/2014/main" id="{DBE54AA8-170D-4AAC-BDED-52C83306764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23B7BA01-8ACA-40F4-A1BC-5B5D50DFA38C}"/>
                </a:ext>
              </a:extLst>
            </p:cNvPr>
            <p:cNvGrpSpPr/>
            <p:nvPr/>
          </p:nvGrpSpPr>
          <p:grpSpPr>
            <a:xfrm>
              <a:off x="8994941" y="1501344"/>
              <a:ext cx="3090381" cy="914400"/>
              <a:chOff x="5537206" y="1557992"/>
              <a:chExt cx="3079904" cy="850063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94594319-5EF2-49E9-B403-53D54B3156C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="" xmlns:a16="http://schemas.microsoft.com/office/drawing/2014/main" id="{47B23EB1-29C7-49C7-A220-AA4638E82E7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118" name="Oval 117">
            <a:extLst>
              <a:ext uri="{FF2B5EF4-FFF2-40B4-BE49-F238E27FC236}">
                <a16:creationId xmlns="" xmlns:a16="http://schemas.microsoft.com/office/drawing/2014/main" id="{51F39238-68DA-408F-B6A3-35B74792F6B8}"/>
              </a:ext>
            </a:extLst>
          </p:cNvPr>
          <p:cNvSpPr/>
          <p:nvPr/>
        </p:nvSpPr>
        <p:spPr>
          <a:xfrm>
            <a:off x="236700" y="3080008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510473" y="3035604"/>
                <a:ext cx="362964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473" y="3035604"/>
                <a:ext cx="3629648" cy="830997"/>
              </a:xfrm>
              <a:prstGeom prst="rect">
                <a:avLst/>
              </a:prstGeom>
              <a:blipFill>
                <a:blip r:embed="rId3"/>
                <a:stretch>
                  <a:fillRect t="-16176" r="-6723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557828" y="3029733"/>
                <a:ext cx="408970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7828" y="3029733"/>
                <a:ext cx="4089709" cy="830997"/>
              </a:xfrm>
              <a:prstGeom prst="rect">
                <a:avLst/>
              </a:prstGeom>
              <a:blipFill>
                <a:blip r:embed="rId4"/>
                <a:stretch>
                  <a:fillRect t="-16176" r="-581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3413082" y="3115857"/>
                <a:ext cx="362964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13082" y="3115857"/>
                <a:ext cx="3629648" cy="830997"/>
              </a:xfrm>
              <a:prstGeom prst="rect">
                <a:avLst/>
              </a:prstGeom>
              <a:blipFill>
                <a:blip r:embed="rId5"/>
                <a:stretch>
                  <a:fillRect t="-16176" r="-6711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9208388" y="3124207"/>
                <a:ext cx="408970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∞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−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8388" y="3124207"/>
                <a:ext cx="4089709" cy="830997"/>
              </a:xfrm>
              <a:prstGeom prst="rect">
                <a:avLst/>
              </a:prstGeom>
              <a:blipFill>
                <a:blip r:embed="rId6"/>
                <a:stretch>
                  <a:fillRect t="-16176" r="-581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740291" y="7126978"/>
                <a:ext cx="440960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291" y="7126978"/>
                <a:ext cx="4409604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273488" y="7093415"/>
                <a:ext cx="99425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⇔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488" y="7093415"/>
                <a:ext cx="994250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6391331" y="7093414"/>
                <a:ext cx="185076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1331" y="7093414"/>
                <a:ext cx="1850763" cy="83099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98194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8" grpId="0" animBg="1"/>
      <p:bldP spid="51" grpId="0"/>
      <p:bldP spid="3" grpId="0"/>
      <p:bldP spid="5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" name="Rectangle 309"/>
          <p:cNvSpPr/>
          <p:nvPr/>
        </p:nvSpPr>
        <p:spPr>
          <a:xfrm>
            <a:off x="-20561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694" name="Rectangle 4"/>
          <p:cNvSpPr>
            <a:spLocks noChangeArrowheads="1"/>
          </p:cNvSpPr>
          <p:nvPr/>
        </p:nvSpPr>
        <p:spPr bwMode="auto">
          <a:xfrm>
            <a:off x="-8826" y="-36833"/>
            <a:ext cx="6095816" cy="13752834"/>
          </a:xfrm>
          <a:prstGeom prst="rect">
            <a:avLst/>
          </a:prstGeom>
          <a:solidFill>
            <a:schemeClr val="accent5">
              <a:lumMod val="60000"/>
              <a:lumOff val="40000"/>
              <a:alpha val="89803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182889" tIns="91445" rIns="182889" bIns="91445" anchor="ctr"/>
          <a:lstStyle>
            <a:lvl1pPr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695" name="Picture 18" descr="614680djq0l440oz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24" y="11920810"/>
            <a:ext cx="5966301" cy="1767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96" name="Group 19"/>
          <p:cNvGrpSpPr>
            <a:grpSpLocks/>
          </p:cNvGrpSpPr>
          <p:nvPr/>
        </p:nvGrpSpPr>
        <p:grpSpPr bwMode="auto">
          <a:xfrm>
            <a:off x="-45241" y="-980467"/>
            <a:ext cx="6179354" cy="4262946"/>
            <a:chOff x="1440" y="2846"/>
            <a:chExt cx="2160" cy="1728"/>
          </a:xfrm>
        </p:grpSpPr>
        <p:pic>
          <p:nvPicPr>
            <p:cNvPr id="697" name="Picture 20" descr="78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846"/>
              <a:ext cx="2160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8" name="WordArt 21"/>
            <p:cNvSpPr>
              <a:spLocks noChangeArrowheads="1" noChangeShapeType="1" noTextEdit="1"/>
            </p:cNvSpPr>
            <p:nvPr/>
          </p:nvSpPr>
          <p:spPr bwMode="auto">
            <a:xfrm rot="489707">
              <a:off x="1968" y="3331"/>
              <a:ext cx="477" cy="44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en-US" sz="7200" b="1" kern="1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 DẠY</a:t>
              </a:r>
            </a:p>
            <a:p>
              <a:pPr algn="ctr"/>
              <a:r>
                <a:rPr lang="en-US" sz="7200" b="1" kern="1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TỐT</a:t>
              </a:r>
            </a:p>
          </p:txBody>
        </p:sp>
        <p:sp>
          <p:nvSpPr>
            <p:cNvPr id="699" name="WordArt 22"/>
            <p:cNvSpPr>
              <a:spLocks noChangeArrowheads="1" noChangeShapeType="1" noTextEdit="1"/>
            </p:cNvSpPr>
            <p:nvPr/>
          </p:nvSpPr>
          <p:spPr bwMode="auto">
            <a:xfrm rot="451826">
              <a:off x="2592" y="3379"/>
              <a:ext cx="491" cy="417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en-US" sz="7200" b="1" kern="1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 HỌC</a:t>
              </a:r>
            </a:p>
            <a:p>
              <a:pPr algn="ctr"/>
              <a:r>
                <a:rPr lang="en-US" sz="7200" b="1" kern="1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TỐT</a:t>
              </a:r>
            </a:p>
          </p:txBody>
        </p:sp>
      </p:grpSp>
      <p:grpSp>
        <p:nvGrpSpPr>
          <p:cNvPr id="94" name="Group 155"/>
          <p:cNvGrpSpPr>
            <a:grpSpLocks/>
          </p:cNvGrpSpPr>
          <p:nvPr/>
        </p:nvGrpSpPr>
        <p:grpSpPr bwMode="auto">
          <a:xfrm>
            <a:off x="10084210" y="2416683"/>
            <a:ext cx="2584787" cy="2200274"/>
            <a:chOff x="3428" y="1721"/>
            <a:chExt cx="1016" cy="817"/>
          </a:xfrm>
        </p:grpSpPr>
        <p:grpSp>
          <p:nvGrpSpPr>
            <p:cNvPr id="95" name="Group 156"/>
            <p:cNvGrpSpPr>
              <a:grpSpLocks/>
            </p:cNvGrpSpPr>
            <p:nvPr/>
          </p:nvGrpSpPr>
          <p:grpSpPr bwMode="auto">
            <a:xfrm>
              <a:off x="3428" y="1721"/>
              <a:ext cx="1016" cy="817"/>
              <a:chOff x="2057" y="862"/>
              <a:chExt cx="1549" cy="1351"/>
            </a:xfrm>
          </p:grpSpPr>
          <p:sp>
            <p:nvSpPr>
              <p:cNvPr id="97" name="AutoShape 157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8" name="AutoShape 158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99" name="AutoShape 159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6" name="Text Box 160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83" y="1899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5" action="ppaction://hlinksldjump"/>
                </a:rPr>
                <a:t>13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00" name="Group 192"/>
          <p:cNvGrpSpPr>
            <a:grpSpLocks/>
          </p:cNvGrpSpPr>
          <p:nvPr/>
        </p:nvGrpSpPr>
        <p:grpSpPr bwMode="auto">
          <a:xfrm>
            <a:off x="8155335" y="5710439"/>
            <a:ext cx="2587963" cy="2203450"/>
            <a:chOff x="2699" y="1881"/>
            <a:chExt cx="1017" cy="818"/>
          </a:xfrm>
        </p:grpSpPr>
        <p:grpSp>
          <p:nvGrpSpPr>
            <p:cNvPr id="101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103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4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5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02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057" y="2054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6" action="ppaction://hlinksldjump"/>
                </a:rPr>
                <a:t>9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06" name="Group 191"/>
          <p:cNvGrpSpPr>
            <a:grpSpLocks/>
          </p:cNvGrpSpPr>
          <p:nvPr/>
        </p:nvGrpSpPr>
        <p:grpSpPr bwMode="auto">
          <a:xfrm>
            <a:off x="10124949" y="4601647"/>
            <a:ext cx="2584787" cy="2203450"/>
            <a:chOff x="3445" y="2297"/>
            <a:chExt cx="1016" cy="818"/>
          </a:xfrm>
        </p:grpSpPr>
        <p:grpSp>
          <p:nvGrpSpPr>
            <p:cNvPr id="107" name="Group 141"/>
            <p:cNvGrpSpPr>
              <a:grpSpLocks/>
            </p:cNvGrpSpPr>
            <p:nvPr/>
          </p:nvGrpSpPr>
          <p:grpSpPr bwMode="auto">
            <a:xfrm>
              <a:off x="3445" y="2297"/>
              <a:ext cx="1016" cy="818"/>
              <a:chOff x="3174" y="2656"/>
              <a:chExt cx="1549" cy="1351"/>
            </a:xfrm>
          </p:grpSpPr>
          <p:sp>
            <p:nvSpPr>
              <p:cNvPr id="109" name="AutoShape 14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0" name="AutoShape 14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1" name="AutoShape 144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08" name="Text Box 16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594" y="2462"/>
              <a:ext cx="6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7" action="ppaction://hlinksldjump"/>
                </a:rPr>
                <a:t>14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12" name="Group 190"/>
          <p:cNvGrpSpPr>
            <a:grpSpLocks/>
          </p:cNvGrpSpPr>
          <p:nvPr/>
        </p:nvGrpSpPr>
        <p:grpSpPr bwMode="auto">
          <a:xfrm>
            <a:off x="8191827" y="7904819"/>
            <a:ext cx="2587963" cy="2200274"/>
            <a:chOff x="2699" y="2702"/>
            <a:chExt cx="1017" cy="817"/>
          </a:xfrm>
        </p:grpSpPr>
        <p:grpSp>
          <p:nvGrpSpPr>
            <p:cNvPr id="113" name="Group 177"/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115" name="AutoShape 17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6" name="AutoShape 179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7" name="AutoShape 180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14" name="Text Box 18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8" y="287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8" action="ppaction://hlinksldjump"/>
                </a:rPr>
                <a:t>10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18" name="Group 189"/>
          <p:cNvGrpSpPr>
            <a:grpSpLocks/>
          </p:cNvGrpSpPr>
          <p:nvPr/>
        </p:nvGrpSpPr>
        <p:grpSpPr bwMode="auto">
          <a:xfrm>
            <a:off x="10133500" y="6805979"/>
            <a:ext cx="2584787" cy="2200274"/>
            <a:chOff x="3439" y="3112"/>
            <a:chExt cx="1016" cy="817"/>
          </a:xfrm>
        </p:grpSpPr>
        <p:grpSp>
          <p:nvGrpSpPr>
            <p:cNvPr id="119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121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2" name="AutoShape 18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3" name="AutoShape 18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0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98" y="3294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9" action="ppaction://hlinksldjump"/>
                </a:rPr>
                <a:t>15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24" name="Group 187"/>
          <p:cNvGrpSpPr>
            <a:grpSpLocks/>
          </p:cNvGrpSpPr>
          <p:nvPr/>
        </p:nvGrpSpPr>
        <p:grpSpPr bwMode="auto">
          <a:xfrm>
            <a:off x="6179452" y="4625398"/>
            <a:ext cx="2587961" cy="2200276"/>
            <a:chOff x="4178" y="1881"/>
            <a:chExt cx="1017" cy="818"/>
          </a:xfrm>
        </p:grpSpPr>
        <p:grpSp>
          <p:nvGrpSpPr>
            <p:cNvPr id="125" name="Group 167"/>
            <p:cNvGrpSpPr>
              <a:grpSpLocks/>
            </p:cNvGrpSpPr>
            <p:nvPr/>
          </p:nvGrpSpPr>
          <p:grpSpPr bwMode="auto">
            <a:xfrm>
              <a:off x="4178" y="1881"/>
              <a:ext cx="1017" cy="818"/>
              <a:chOff x="2057" y="862"/>
              <a:chExt cx="1549" cy="1351"/>
            </a:xfrm>
          </p:grpSpPr>
          <p:sp>
            <p:nvSpPr>
              <p:cNvPr id="127" name="AutoShape 168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8" name="AutoShape 169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9" name="AutoShape 170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26" name="Text Box 17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537" y="2063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0" action="ppaction://hlinksldjump"/>
                </a:rPr>
                <a:t>3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30" name="Group 188"/>
          <p:cNvGrpSpPr>
            <a:grpSpLocks/>
          </p:cNvGrpSpPr>
          <p:nvPr/>
        </p:nvGrpSpPr>
        <p:grpSpPr bwMode="auto">
          <a:xfrm>
            <a:off x="6178434" y="6831456"/>
            <a:ext cx="2587961" cy="2197100"/>
            <a:chOff x="4178" y="2702"/>
            <a:chExt cx="1017" cy="817"/>
          </a:xfrm>
        </p:grpSpPr>
        <p:grpSp>
          <p:nvGrpSpPr>
            <p:cNvPr id="131" name="Group 172"/>
            <p:cNvGrpSpPr>
              <a:grpSpLocks/>
            </p:cNvGrpSpPr>
            <p:nvPr/>
          </p:nvGrpSpPr>
          <p:grpSpPr bwMode="auto">
            <a:xfrm>
              <a:off x="4178" y="2702"/>
              <a:ext cx="1017" cy="817"/>
              <a:chOff x="3174" y="2656"/>
              <a:chExt cx="1549" cy="1351"/>
            </a:xfrm>
          </p:grpSpPr>
          <p:sp>
            <p:nvSpPr>
              <p:cNvPr id="133" name="AutoShape 17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4" name="AutoShape 17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5" name="AutoShape 175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2" name="Text Box 17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554" y="2915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1" action="ppaction://hlinksldjump"/>
                </a:rPr>
                <a:t>4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36" name="Group 189"/>
          <p:cNvGrpSpPr>
            <a:grpSpLocks/>
          </p:cNvGrpSpPr>
          <p:nvPr/>
        </p:nvGrpSpPr>
        <p:grpSpPr bwMode="auto">
          <a:xfrm>
            <a:off x="6201520" y="9028228"/>
            <a:ext cx="2584787" cy="2197100"/>
            <a:chOff x="3439" y="3112"/>
            <a:chExt cx="1016" cy="817"/>
          </a:xfrm>
        </p:grpSpPr>
        <p:grpSp>
          <p:nvGrpSpPr>
            <p:cNvPr id="137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139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0" name="AutoShape 18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1" name="AutoShape 18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38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799" y="3293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2" action="ppaction://hlinksldjump"/>
                </a:rPr>
                <a:t>5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42" name="Group 155"/>
          <p:cNvGrpSpPr>
            <a:grpSpLocks/>
          </p:cNvGrpSpPr>
          <p:nvPr/>
        </p:nvGrpSpPr>
        <p:grpSpPr bwMode="auto">
          <a:xfrm>
            <a:off x="6224271" y="11226940"/>
            <a:ext cx="2584787" cy="2197100"/>
            <a:chOff x="3428" y="1721"/>
            <a:chExt cx="1016" cy="817"/>
          </a:xfrm>
        </p:grpSpPr>
        <p:grpSp>
          <p:nvGrpSpPr>
            <p:cNvPr id="143" name="Group 156"/>
            <p:cNvGrpSpPr>
              <a:grpSpLocks/>
            </p:cNvGrpSpPr>
            <p:nvPr/>
          </p:nvGrpSpPr>
          <p:grpSpPr bwMode="auto">
            <a:xfrm>
              <a:off x="3428" y="1721"/>
              <a:ext cx="1016" cy="817"/>
              <a:chOff x="2057" y="862"/>
              <a:chExt cx="1549" cy="1351"/>
            </a:xfrm>
          </p:grpSpPr>
          <p:sp>
            <p:nvSpPr>
              <p:cNvPr id="145" name="AutoShape 157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6" name="AutoShape 158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47" name="AutoShape 159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44" name="Text Box 160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783" y="1899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3" action="ppaction://hlinksldjump"/>
                </a:rPr>
                <a:t>6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48" name="Group 192"/>
          <p:cNvGrpSpPr>
            <a:grpSpLocks/>
          </p:cNvGrpSpPr>
          <p:nvPr/>
        </p:nvGrpSpPr>
        <p:grpSpPr bwMode="auto">
          <a:xfrm>
            <a:off x="10131720" y="9009517"/>
            <a:ext cx="2587963" cy="2200274"/>
            <a:chOff x="2699" y="1881"/>
            <a:chExt cx="1017" cy="818"/>
          </a:xfrm>
        </p:grpSpPr>
        <p:grpSp>
          <p:nvGrpSpPr>
            <p:cNvPr id="149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151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2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3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50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9" y="205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4" action="ppaction://hlinksldjump"/>
                </a:rPr>
                <a:t>16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54" name="Group 191"/>
          <p:cNvGrpSpPr>
            <a:grpSpLocks/>
          </p:cNvGrpSpPr>
          <p:nvPr/>
        </p:nvGrpSpPr>
        <p:grpSpPr bwMode="auto">
          <a:xfrm>
            <a:off x="8133058" y="1329297"/>
            <a:ext cx="2584787" cy="2200274"/>
            <a:chOff x="3445" y="2297"/>
            <a:chExt cx="1016" cy="818"/>
          </a:xfrm>
        </p:grpSpPr>
        <p:grpSp>
          <p:nvGrpSpPr>
            <p:cNvPr id="155" name="Group 141"/>
            <p:cNvGrpSpPr>
              <a:grpSpLocks/>
            </p:cNvGrpSpPr>
            <p:nvPr/>
          </p:nvGrpSpPr>
          <p:grpSpPr bwMode="auto">
            <a:xfrm>
              <a:off x="3445" y="2297"/>
              <a:ext cx="1016" cy="818"/>
              <a:chOff x="3174" y="2656"/>
              <a:chExt cx="1549" cy="1351"/>
            </a:xfrm>
          </p:grpSpPr>
          <p:sp>
            <p:nvSpPr>
              <p:cNvPr id="157" name="AutoShape 14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8" name="AutoShape 14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59" name="AutoShape 14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56" name="Text Box 16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17" y="2462"/>
              <a:ext cx="6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5" action="ppaction://hlinksldjump"/>
                </a:rPr>
                <a:t>7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60" name="Group 187"/>
          <p:cNvGrpSpPr>
            <a:grpSpLocks/>
          </p:cNvGrpSpPr>
          <p:nvPr/>
        </p:nvGrpSpPr>
        <p:grpSpPr bwMode="auto">
          <a:xfrm>
            <a:off x="8206861" y="10108177"/>
            <a:ext cx="2587963" cy="2200274"/>
            <a:chOff x="4178" y="1881"/>
            <a:chExt cx="1017" cy="818"/>
          </a:xfrm>
        </p:grpSpPr>
        <p:grpSp>
          <p:nvGrpSpPr>
            <p:cNvPr id="161" name="Group 167"/>
            <p:cNvGrpSpPr>
              <a:grpSpLocks/>
            </p:cNvGrpSpPr>
            <p:nvPr/>
          </p:nvGrpSpPr>
          <p:grpSpPr bwMode="auto">
            <a:xfrm>
              <a:off x="4178" y="1881"/>
              <a:ext cx="1017" cy="818"/>
              <a:chOff x="2057" y="862"/>
              <a:chExt cx="1549" cy="1351"/>
            </a:xfrm>
          </p:grpSpPr>
          <p:sp>
            <p:nvSpPr>
              <p:cNvPr id="163" name="AutoShape 168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4" name="AutoShape 169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65" name="AutoShape 170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62" name="Text Box 17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45" y="2063"/>
              <a:ext cx="45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6" action="ppaction://hlinksldjump"/>
                </a:rPr>
                <a:t>11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66" name="Group 188"/>
          <p:cNvGrpSpPr>
            <a:grpSpLocks/>
          </p:cNvGrpSpPr>
          <p:nvPr/>
        </p:nvGrpSpPr>
        <p:grpSpPr bwMode="auto">
          <a:xfrm>
            <a:off x="10049013" y="240498"/>
            <a:ext cx="2587963" cy="2197100"/>
            <a:chOff x="4178" y="2702"/>
            <a:chExt cx="1017" cy="817"/>
          </a:xfrm>
        </p:grpSpPr>
        <p:grpSp>
          <p:nvGrpSpPr>
            <p:cNvPr id="167" name="Group 172"/>
            <p:cNvGrpSpPr>
              <a:grpSpLocks/>
            </p:cNvGrpSpPr>
            <p:nvPr/>
          </p:nvGrpSpPr>
          <p:grpSpPr bwMode="auto">
            <a:xfrm>
              <a:off x="4178" y="2702"/>
              <a:ext cx="1017" cy="817"/>
              <a:chOff x="3174" y="2656"/>
              <a:chExt cx="1549" cy="1351"/>
            </a:xfrm>
          </p:grpSpPr>
          <p:sp>
            <p:nvSpPr>
              <p:cNvPr id="169" name="AutoShape 17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0" name="AutoShape 17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1" name="AutoShape 17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68" name="Text Box 17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53" y="291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7" action="ppaction://hlinksldjump"/>
                </a:rPr>
                <a:t>12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72" name="Group 190"/>
          <p:cNvGrpSpPr>
            <a:grpSpLocks/>
          </p:cNvGrpSpPr>
          <p:nvPr/>
        </p:nvGrpSpPr>
        <p:grpSpPr bwMode="auto">
          <a:xfrm>
            <a:off x="6161951" y="2438540"/>
            <a:ext cx="2587963" cy="2197100"/>
            <a:chOff x="2699" y="2702"/>
            <a:chExt cx="1017" cy="817"/>
          </a:xfrm>
        </p:grpSpPr>
        <p:grpSp>
          <p:nvGrpSpPr>
            <p:cNvPr id="173" name="Group 177"/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175" name="AutoShape 17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6" name="AutoShape 17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7" name="AutoShape 180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74" name="Text Box 18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060" y="2873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8" action="ppaction://hlinksldjump"/>
                </a:rPr>
                <a:t>2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78" name="Group 189"/>
          <p:cNvGrpSpPr>
            <a:grpSpLocks/>
          </p:cNvGrpSpPr>
          <p:nvPr/>
        </p:nvGrpSpPr>
        <p:grpSpPr bwMode="auto">
          <a:xfrm>
            <a:off x="8134838" y="3525214"/>
            <a:ext cx="2584787" cy="2197100"/>
            <a:chOff x="3439" y="3112"/>
            <a:chExt cx="1016" cy="817"/>
          </a:xfrm>
        </p:grpSpPr>
        <p:grpSp>
          <p:nvGrpSpPr>
            <p:cNvPr id="179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181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2" name="AutoShape 18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3" name="AutoShape 18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0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799" y="3293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19" action="ppaction://hlinksldjump"/>
                </a:rPr>
                <a:t>8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74" name="Group 192"/>
          <p:cNvGrpSpPr>
            <a:grpSpLocks/>
          </p:cNvGrpSpPr>
          <p:nvPr/>
        </p:nvGrpSpPr>
        <p:grpSpPr bwMode="auto">
          <a:xfrm>
            <a:off x="6156997" y="221471"/>
            <a:ext cx="2587963" cy="2200274"/>
            <a:chOff x="2699" y="1881"/>
            <a:chExt cx="1017" cy="818"/>
          </a:xfrm>
        </p:grpSpPr>
        <p:grpSp>
          <p:nvGrpSpPr>
            <p:cNvPr id="275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277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78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79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76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060" y="2055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20" action="ppaction://hlinksldjump"/>
                </a:rPr>
                <a:t>1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80" name="Group 190"/>
          <p:cNvGrpSpPr>
            <a:grpSpLocks/>
          </p:cNvGrpSpPr>
          <p:nvPr/>
        </p:nvGrpSpPr>
        <p:grpSpPr bwMode="auto">
          <a:xfrm>
            <a:off x="10176524" y="11223122"/>
            <a:ext cx="2587963" cy="2197100"/>
            <a:chOff x="2699" y="2702"/>
            <a:chExt cx="1017" cy="817"/>
          </a:xfrm>
        </p:grpSpPr>
        <p:grpSp>
          <p:nvGrpSpPr>
            <p:cNvPr id="281" name="Group 177"/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283" name="AutoShape 17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84" name="AutoShape 17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85" name="AutoShape 180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82" name="Text Box 18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8" y="287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21" action="ppaction://hlinksldjump"/>
                </a:rPr>
                <a:t>17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88" name="Group 155"/>
          <p:cNvGrpSpPr>
            <a:grpSpLocks/>
          </p:cNvGrpSpPr>
          <p:nvPr/>
        </p:nvGrpSpPr>
        <p:grpSpPr bwMode="auto">
          <a:xfrm>
            <a:off x="15951075" y="3532141"/>
            <a:ext cx="2584787" cy="2200274"/>
            <a:chOff x="3428" y="1721"/>
            <a:chExt cx="1016" cy="817"/>
          </a:xfrm>
        </p:grpSpPr>
        <p:grpSp>
          <p:nvGrpSpPr>
            <p:cNvPr id="389" name="Group 156"/>
            <p:cNvGrpSpPr>
              <a:grpSpLocks/>
            </p:cNvGrpSpPr>
            <p:nvPr/>
          </p:nvGrpSpPr>
          <p:grpSpPr bwMode="auto">
            <a:xfrm>
              <a:off x="3428" y="1721"/>
              <a:ext cx="1016" cy="817"/>
              <a:chOff x="2057" y="862"/>
              <a:chExt cx="1549" cy="1351"/>
            </a:xfrm>
          </p:grpSpPr>
          <p:sp>
            <p:nvSpPr>
              <p:cNvPr id="391" name="AutoShape 157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92" name="AutoShape 158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93" name="AutoShape 159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90" name="Text Box 160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84" y="1899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22" action="ppaction://hlinksldjump"/>
                </a:rPr>
                <a:t>30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94" name="Group 192"/>
          <p:cNvGrpSpPr>
            <a:grpSpLocks/>
          </p:cNvGrpSpPr>
          <p:nvPr/>
        </p:nvGrpSpPr>
        <p:grpSpPr bwMode="auto">
          <a:xfrm>
            <a:off x="14022201" y="6802145"/>
            <a:ext cx="2587963" cy="2203450"/>
            <a:chOff x="2699" y="1881"/>
            <a:chExt cx="1017" cy="818"/>
          </a:xfrm>
        </p:grpSpPr>
        <p:grpSp>
          <p:nvGrpSpPr>
            <p:cNvPr id="395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397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98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99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96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6" y="2054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23" action="ppaction://hlinksldjump"/>
                </a:rPr>
                <a:t>26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00" name="Group 191"/>
          <p:cNvGrpSpPr>
            <a:grpSpLocks/>
          </p:cNvGrpSpPr>
          <p:nvPr/>
        </p:nvGrpSpPr>
        <p:grpSpPr bwMode="auto">
          <a:xfrm>
            <a:off x="15991815" y="5717105"/>
            <a:ext cx="2584787" cy="2203450"/>
            <a:chOff x="3445" y="2297"/>
            <a:chExt cx="1016" cy="818"/>
          </a:xfrm>
        </p:grpSpPr>
        <p:grpSp>
          <p:nvGrpSpPr>
            <p:cNvPr id="401" name="Group 141"/>
            <p:cNvGrpSpPr>
              <a:grpSpLocks/>
            </p:cNvGrpSpPr>
            <p:nvPr/>
          </p:nvGrpSpPr>
          <p:grpSpPr bwMode="auto">
            <a:xfrm>
              <a:off x="3445" y="2297"/>
              <a:ext cx="1016" cy="818"/>
              <a:chOff x="3174" y="2656"/>
              <a:chExt cx="1549" cy="1351"/>
            </a:xfrm>
          </p:grpSpPr>
          <p:sp>
            <p:nvSpPr>
              <p:cNvPr id="403" name="AutoShape 14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04" name="AutoShape 14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05" name="AutoShape 144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02" name="Text Box 16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594" y="2462"/>
              <a:ext cx="6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24" action="ppaction://hlinksldjump"/>
                </a:rPr>
                <a:t>31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06" name="Group 190"/>
          <p:cNvGrpSpPr>
            <a:grpSpLocks/>
          </p:cNvGrpSpPr>
          <p:nvPr/>
        </p:nvGrpSpPr>
        <p:grpSpPr bwMode="auto">
          <a:xfrm>
            <a:off x="14058693" y="8996525"/>
            <a:ext cx="2587963" cy="2200274"/>
            <a:chOff x="2699" y="2702"/>
            <a:chExt cx="1017" cy="817"/>
          </a:xfrm>
        </p:grpSpPr>
        <p:grpSp>
          <p:nvGrpSpPr>
            <p:cNvPr id="407" name="Group 177"/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409" name="AutoShape 17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10" name="AutoShape 17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11" name="AutoShape 180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08" name="Text Box 18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8" y="287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25" action="ppaction://hlinksldjump"/>
                </a:rPr>
                <a:t>27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12" name="Group 189"/>
          <p:cNvGrpSpPr>
            <a:grpSpLocks/>
          </p:cNvGrpSpPr>
          <p:nvPr/>
        </p:nvGrpSpPr>
        <p:grpSpPr bwMode="auto">
          <a:xfrm>
            <a:off x="16000366" y="7921437"/>
            <a:ext cx="2584787" cy="2200274"/>
            <a:chOff x="3439" y="3112"/>
            <a:chExt cx="1016" cy="817"/>
          </a:xfrm>
        </p:grpSpPr>
        <p:grpSp>
          <p:nvGrpSpPr>
            <p:cNvPr id="413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415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16" name="AutoShape 18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17" name="AutoShape 18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14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99" y="3294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26" action="ppaction://hlinksldjump"/>
                </a:rPr>
                <a:t>32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18" name="Group 187"/>
          <p:cNvGrpSpPr>
            <a:grpSpLocks/>
          </p:cNvGrpSpPr>
          <p:nvPr/>
        </p:nvGrpSpPr>
        <p:grpSpPr bwMode="auto">
          <a:xfrm>
            <a:off x="12058196" y="5717104"/>
            <a:ext cx="2587961" cy="2200276"/>
            <a:chOff x="4178" y="1881"/>
            <a:chExt cx="1017" cy="818"/>
          </a:xfrm>
        </p:grpSpPr>
        <p:grpSp>
          <p:nvGrpSpPr>
            <p:cNvPr id="419" name="Group 167"/>
            <p:cNvGrpSpPr>
              <a:grpSpLocks/>
            </p:cNvGrpSpPr>
            <p:nvPr/>
          </p:nvGrpSpPr>
          <p:grpSpPr bwMode="auto">
            <a:xfrm>
              <a:off x="4178" y="1881"/>
              <a:ext cx="1017" cy="818"/>
              <a:chOff x="2057" y="862"/>
              <a:chExt cx="1549" cy="1351"/>
            </a:xfrm>
          </p:grpSpPr>
          <p:sp>
            <p:nvSpPr>
              <p:cNvPr id="421" name="AutoShape 168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2" name="AutoShape 169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3" name="AutoShape 170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20" name="Text Box 17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36" y="206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27" action="ppaction://hlinksldjump"/>
                </a:rPr>
                <a:t>20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24" name="Group 188"/>
          <p:cNvGrpSpPr>
            <a:grpSpLocks/>
          </p:cNvGrpSpPr>
          <p:nvPr/>
        </p:nvGrpSpPr>
        <p:grpSpPr bwMode="auto">
          <a:xfrm>
            <a:off x="12069055" y="7911286"/>
            <a:ext cx="2587961" cy="2197100"/>
            <a:chOff x="4178" y="2702"/>
            <a:chExt cx="1017" cy="817"/>
          </a:xfrm>
        </p:grpSpPr>
        <p:grpSp>
          <p:nvGrpSpPr>
            <p:cNvPr id="425" name="Group 172"/>
            <p:cNvGrpSpPr>
              <a:grpSpLocks/>
            </p:cNvGrpSpPr>
            <p:nvPr/>
          </p:nvGrpSpPr>
          <p:grpSpPr bwMode="auto">
            <a:xfrm>
              <a:off x="4178" y="2702"/>
              <a:ext cx="1017" cy="817"/>
              <a:chOff x="3174" y="2656"/>
              <a:chExt cx="1549" cy="1351"/>
            </a:xfrm>
          </p:grpSpPr>
          <p:sp>
            <p:nvSpPr>
              <p:cNvPr id="427" name="AutoShape 17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8" name="AutoShape 17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9" name="AutoShape 17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26" name="Text Box 17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53" y="291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28" action="ppaction://hlinksldjump"/>
                </a:rPr>
                <a:t>21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30" name="Group 189"/>
          <p:cNvGrpSpPr>
            <a:grpSpLocks/>
          </p:cNvGrpSpPr>
          <p:nvPr/>
        </p:nvGrpSpPr>
        <p:grpSpPr bwMode="auto">
          <a:xfrm>
            <a:off x="12115896" y="10108058"/>
            <a:ext cx="2584787" cy="2197100"/>
            <a:chOff x="3439" y="3112"/>
            <a:chExt cx="1016" cy="817"/>
          </a:xfrm>
        </p:grpSpPr>
        <p:grpSp>
          <p:nvGrpSpPr>
            <p:cNvPr id="431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433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34" name="AutoShape 18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35" name="AutoShape 18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32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99" y="329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29" action="ppaction://hlinksldjump"/>
                </a:rPr>
                <a:t>22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36" name="Group 155"/>
          <p:cNvGrpSpPr>
            <a:grpSpLocks/>
          </p:cNvGrpSpPr>
          <p:nvPr/>
        </p:nvGrpSpPr>
        <p:grpSpPr bwMode="auto">
          <a:xfrm>
            <a:off x="13949553" y="252084"/>
            <a:ext cx="2584787" cy="2197100"/>
            <a:chOff x="3428" y="1721"/>
            <a:chExt cx="1016" cy="817"/>
          </a:xfrm>
        </p:grpSpPr>
        <p:grpSp>
          <p:nvGrpSpPr>
            <p:cNvPr id="437" name="Group 156"/>
            <p:cNvGrpSpPr>
              <a:grpSpLocks/>
            </p:cNvGrpSpPr>
            <p:nvPr/>
          </p:nvGrpSpPr>
          <p:grpSpPr bwMode="auto">
            <a:xfrm>
              <a:off x="3428" y="1721"/>
              <a:ext cx="1016" cy="817"/>
              <a:chOff x="2057" y="862"/>
              <a:chExt cx="1549" cy="1351"/>
            </a:xfrm>
          </p:grpSpPr>
          <p:sp>
            <p:nvSpPr>
              <p:cNvPr id="439" name="AutoShape 157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0" name="AutoShape 158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1" name="AutoShape 159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38" name="Text Box 160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83" y="1899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30" action="ppaction://hlinksldjump"/>
                </a:rPr>
                <a:t>23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42" name="Group 192"/>
          <p:cNvGrpSpPr>
            <a:grpSpLocks/>
          </p:cNvGrpSpPr>
          <p:nvPr/>
        </p:nvGrpSpPr>
        <p:grpSpPr bwMode="auto">
          <a:xfrm>
            <a:off x="15998586" y="10124975"/>
            <a:ext cx="2587963" cy="2200274"/>
            <a:chOff x="2699" y="1881"/>
            <a:chExt cx="1017" cy="818"/>
          </a:xfrm>
        </p:grpSpPr>
        <p:grpSp>
          <p:nvGrpSpPr>
            <p:cNvPr id="443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445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6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47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44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9" y="205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31" action="ppaction://hlinksldjump"/>
                </a:rPr>
                <a:t>33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48" name="Group 191"/>
          <p:cNvGrpSpPr>
            <a:grpSpLocks/>
          </p:cNvGrpSpPr>
          <p:nvPr/>
        </p:nvGrpSpPr>
        <p:grpSpPr bwMode="auto">
          <a:xfrm>
            <a:off x="13964291" y="2444755"/>
            <a:ext cx="2584787" cy="2200274"/>
            <a:chOff x="3445" y="2297"/>
            <a:chExt cx="1016" cy="818"/>
          </a:xfrm>
        </p:grpSpPr>
        <p:grpSp>
          <p:nvGrpSpPr>
            <p:cNvPr id="449" name="Group 141"/>
            <p:cNvGrpSpPr>
              <a:grpSpLocks/>
            </p:cNvGrpSpPr>
            <p:nvPr/>
          </p:nvGrpSpPr>
          <p:grpSpPr bwMode="auto">
            <a:xfrm>
              <a:off x="3445" y="2297"/>
              <a:ext cx="1016" cy="818"/>
              <a:chOff x="3174" y="2656"/>
              <a:chExt cx="1549" cy="1351"/>
            </a:xfrm>
          </p:grpSpPr>
          <p:sp>
            <p:nvSpPr>
              <p:cNvPr id="451" name="AutoShape 14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2" name="AutoShape 14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3" name="AutoShape 14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50" name="Text Box 16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594" y="2462"/>
              <a:ext cx="6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32" action="ppaction://hlinksldjump"/>
                </a:rPr>
                <a:t>24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54" name="Group 187"/>
          <p:cNvGrpSpPr>
            <a:grpSpLocks/>
          </p:cNvGrpSpPr>
          <p:nvPr/>
        </p:nvGrpSpPr>
        <p:grpSpPr bwMode="auto">
          <a:xfrm>
            <a:off x="14073727" y="11199883"/>
            <a:ext cx="2587963" cy="2200274"/>
            <a:chOff x="4178" y="1881"/>
            <a:chExt cx="1017" cy="818"/>
          </a:xfrm>
        </p:grpSpPr>
        <p:grpSp>
          <p:nvGrpSpPr>
            <p:cNvPr id="455" name="Group 167"/>
            <p:cNvGrpSpPr>
              <a:grpSpLocks/>
            </p:cNvGrpSpPr>
            <p:nvPr/>
          </p:nvGrpSpPr>
          <p:grpSpPr bwMode="auto">
            <a:xfrm>
              <a:off x="4178" y="1881"/>
              <a:ext cx="1017" cy="818"/>
              <a:chOff x="2057" y="862"/>
              <a:chExt cx="1549" cy="1351"/>
            </a:xfrm>
          </p:grpSpPr>
          <p:sp>
            <p:nvSpPr>
              <p:cNvPr id="457" name="AutoShape 168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8" name="AutoShape 169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59" name="AutoShape 170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56" name="Text Box 17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35" y="206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33" action="ppaction://hlinksldjump"/>
                </a:rPr>
                <a:t>28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60" name="Group 188"/>
          <p:cNvGrpSpPr>
            <a:grpSpLocks/>
          </p:cNvGrpSpPr>
          <p:nvPr/>
        </p:nvGrpSpPr>
        <p:grpSpPr bwMode="auto">
          <a:xfrm>
            <a:off x="15915879" y="1355956"/>
            <a:ext cx="2587963" cy="2197100"/>
            <a:chOff x="4178" y="2702"/>
            <a:chExt cx="1017" cy="817"/>
          </a:xfrm>
        </p:grpSpPr>
        <p:grpSp>
          <p:nvGrpSpPr>
            <p:cNvPr id="461" name="Group 172"/>
            <p:cNvGrpSpPr>
              <a:grpSpLocks/>
            </p:cNvGrpSpPr>
            <p:nvPr/>
          </p:nvGrpSpPr>
          <p:grpSpPr bwMode="auto">
            <a:xfrm>
              <a:off x="4178" y="2702"/>
              <a:ext cx="1017" cy="817"/>
              <a:chOff x="3174" y="2656"/>
              <a:chExt cx="1549" cy="1351"/>
            </a:xfrm>
          </p:grpSpPr>
          <p:sp>
            <p:nvSpPr>
              <p:cNvPr id="463" name="AutoShape 17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64" name="AutoShape 17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65" name="AutoShape 17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00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62" name="Text Box 17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53" y="291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34" action="ppaction://hlinksldjump"/>
                </a:rPr>
                <a:t>29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66" name="Group 190"/>
          <p:cNvGrpSpPr>
            <a:grpSpLocks/>
          </p:cNvGrpSpPr>
          <p:nvPr/>
        </p:nvGrpSpPr>
        <p:grpSpPr bwMode="auto">
          <a:xfrm>
            <a:off x="12040695" y="3518370"/>
            <a:ext cx="2587963" cy="2197100"/>
            <a:chOff x="2699" y="2702"/>
            <a:chExt cx="1017" cy="817"/>
          </a:xfrm>
        </p:grpSpPr>
        <p:grpSp>
          <p:nvGrpSpPr>
            <p:cNvPr id="467" name="Group 177"/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469" name="AutoShape 17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0" name="AutoShape 17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1" name="AutoShape 180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68" name="Text Box 18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9" y="287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35" action="ppaction://hlinksldjump"/>
                </a:rPr>
                <a:t>19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72" name="Group 189"/>
          <p:cNvGrpSpPr>
            <a:grpSpLocks/>
          </p:cNvGrpSpPr>
          <p:nvPr/>
        </p:nvGrpSpPr>
        <p:grpSpPr bwMode="auto">
          <a:xfrm>
            <a:off x="14001704" y="4616920"/>
            <a:ext cx="2584787" cy="2197100"/>
            <a:chOff x="3439" y="3112"/>
            <a:chExt cx="1016" cy="817"/>
          </a:xfrm>
        </p:grpSpPr>
        <p:grpSp>
          <p:nvGrpSpPr>
            <p:cNvPr id="473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475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6" name="AutoShape 18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7" name="AutoShape 18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74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99" y="329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36" action="ppaction://hlinksldjump"/>
                </a:rPr>
                <a:t>25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78" name="Group 192"/>
          <p:cNvGrpSpPr>
            <a:grpSpLocks/>
          </p:cNvGrpSpPr>
          <p:nvPr/>
        </p:nvGrpSpPr>
        <p:grpSpPr bwMode="auto">
          <a:xfrm>
            <a:off x="12000107" y="1301301"/>
            <a:ext cx="2587963" cy="2200274"/>
            <a:chOff x="2699" y="1881"/>
            <a:chExt cx="1017" cy="818"/>
          </a:xfrm>
        </p:grpSpPr>
        <p:grpSp>
          <p:nvGrpSpPr>
            <p:cNvPr id="479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481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82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83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80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9" y="205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37" action="ppaction://hlinksldjump"/>
                </a:rPr>
                <a:t>18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92" name="Group 155"/>
          <p:cNvGrpSpPr>
            <a:grpSpLocks/>
          </p:cNvGrpSpPr>
          <p:nvPr/>
        </p:nvGrpSpPr>
        <p:grpSpPr bwMode="auto">
          <a:xfrm>
            <a:off x="21747612" y="2513567"/>
            <a:ext cx="2584787" cy="2200274"/>
            <a:chOff x="3428" y="1721"/>
            <a:chExt cx="1016" cy="817"/>
          </a:xfrm>
        </p:grpSpPr>
        <p:grpSp>
          <p:nvGrpSpPr>
            <p:cNvPr id="593" name="Group 156"/>
            <p:cNvGrpSpPr>
              <a:grpSpLocks/>
            </p:cNvGrpSpPr>
            <p:nvPr/>
          </p:nvGrpSpPr>
          <p:grpSpPr bwMode="auto">
            <a:xfrm>
              <a:off x="3428" y="1721"/>
              <a:ext cx="1016" cy="817"/>
              <a:chOff x="2057" y="862"/>
              <a:chExt cx="1549" cy="1351"/>
            </a:xfrm>
          </p:grpSpPr>
          <p:sp>
            <p:nvSpPr>
              <p:cNvPr id="595" name="AutoShape 157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96" name="AutoShape 158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97" name="AutoShape 159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94" name="Text Box 160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84" y="1899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46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598" name="Group 192"/>
          <p:cNvGrpSpPr>
            <a:grpSpLocks/>
          </p:cNvGrpSpPr>
          <p:nvPr/>
        </p:nvGrpSpPr>
        <p:grpSpPr bwMode="auto">
          <a:xfrm>
            <a:off x="19818737" y="5783571"/>
            <a:ext cx="2587963" cy="2203450"/>
            <a:chOff x="2699" y="1881"/>
            <a:chExt cx="1017" cy="818"/>
          </a:xfrm>
        </p:grpSpPr>
        <p:grpSp>
          <p:nvGrpSpPr>
            <p:cNvPr id="599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601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02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03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00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6" y="2054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38" action="ppaction://hlinksldjump"/>
                </a:rPr>
                <a:t>42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04" name="Group 191"/>
          <p:cNvGrpSpPr>
            <a:grpSpLocks/>
          </p:cNvGrpSpPr>
          <p:nvPr/>
        </p:nvGrpSpPr>
        <p:grpSpPr bwMode="auto">
          <a:xfrm>
            <a:off x="21788351" y="4698531"/>
            <a:ext cx="2584787" cy="2203450"/>
            <a:chOff x="3445" y="2297"/>
            <a:chExt cx="1016" cy="818"/>
          </a:xfrm>
        </p:grpSpPr>
        <p:grpSp>
          <p:nvGrpSpPr>
            <p:cNvPr id="605" name="Group 141"/>
            <p:cNvGrpSpPr>
              <a:grpSpLocks/>
            </p:cNvGrpSpPr>
            <p:nvPr/>
          </p:nvGrpSpPr>
          <p:grpSpPr bwMode="auto">
            <a:xfrm>
              <a:off x="3445" y="2297"/>
              <a:ext cx="1016" cy="818"/>
              <a:chOff x="3174" y="2656"/>
              <a:chExt cx="1549" cy="1351"/>
            </a:xfrm>
          </p:grpSpPr>
          <p:sp>
            <p:nvSpPr>
              <p:cNvPr id="607" name="AutoShape 14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08" name="AutoShape 14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09" name="AutoShape 14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06" name="Text Box 16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594" y="2462"/>
              <a:ext cx="6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47</a:t>
              </a:r>
            </a:p>
          </p:txBody>
        </p:sp>
      </p:grpSp>
      <p:grpSp>
        <p:nvGrpSpPr>
          <p:cNvPr id="610" name="Group 190"/>
          <p:cNvGrpSpPr>
            <a:grpSpLocks/>
          </p:cNvGrpSpPr>
          <p:nvPr/>
        </p:nvGrpSpPr>
        <p:grpSpPr bwMode="auto">
          <a:xfrm>
            <a:off x="19855230" y="7977951"/>
            <a:ext cx="2587963" cy="2200274"/>
            <a:chOff x="2699" y="2702"/>
            <a:chExt cx="1017" cy="817"/>
          </a:xfrm>
        </p:grpSpPr>
        <p:grpSp>
          <p:nvGrpSpPr>
            <p:cNvPr id="611" name="Group 177"/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613" name="AutoShape 17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4" name="AutoShape 17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15" name="AutoShape 180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12" name="Text Box 18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8" y="287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43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16" name="Group 189"/>
          <p:cNvGrpSpPr>
            <a:grpSpLocks/>
          </p:cNvGrpSpPr>
          <p:nvPr/>
        </p:nvGrpSpPr>
        <p:grpSpPr bwMode="auto">
          <a:xfrm>
            <a:off x="21796903" y="6902863"/>
            <a:ext cx="2584787" cy="2200274"/>
            <a:chOff x="3439" y="3112"/>
            <a:chExt cx="1016" cy="817"/>
          </a:xfrm>
        </p:grpSpPr>
        <p:grpSp>
          <p:nvGrpSpPr>
            <p:cNvPr id="617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619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20" name="AutoShape 18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21" name="AutoShape 185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18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99" y="3294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48</a:t>
              </a:r>
            </a:p>
          </p:txBody>
        </p:sp>
      </p:grpSp>
      <p:grpSp>
        <p:nvGrpSpPr>
          <p:cNvPr id="622" name="Group 187"/>
          <p:cNvGrpSpPr>
            <a:grpSpLocks/>
          </p:cNvGrpSpPr>
          <p:nvPr/>
        </p:nvGrpSpPr>
        <p:grpSpPr bwMode="auto">
          <a:xfrm>
            <a:off x="17854732" y="4698530"/>
            <a:ext cx="2587961" cy="2200276"/>
            <a:chOff x="4178" y="1881"/>
            <a:chExt cx="1017" cy="818"/>
          </a:xfrm>
        </p:grpSpPr>
        <p:grpSp>
          <p:nvGrpSpPr>
            <p:cNvPr id="623" name="Group 167"/>
            <p:cNvGrpSpPr>
              <a:grpSpLocks/>
            </p:cNvGrpSpPr>
            <p:nvPr/>
          </p:nvGrpSpPr>
          <p:grpSpPr bwMode="auto">
            <a:xfrm>
              <a:off x="4178" y="1881"/>
              <a:ext cx="1017" cy="818"/>
              <a:chOff x="2057" y="862"/>
              <a:chExt cx="1549" cy="1351"/>
            </a:xfrm>
          </p:grpSpPr>
          <p:sp>
            <p:nvSpPr>
              <p:cNvPr id="625" name="AutoShape 168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26" name="AutoShape 169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27" name="AutoShape 170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5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24" name="Text Box 17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36" y="206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39" action="ppaction://hlinksldjump"/>
                </a:rPr>
                <a:t>36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28" name="Group 188"/>
          <p:cNvGrpSpPr>
            <a:grpSpLocks/>
          </p:cNvGrpSpPr>
          <p:nvPr/>
        </p:nvGrpSpPr>
        <p:grpSpPr bwMode="auto">
          <a:xfrm>
            <a:off x="17865592" y="6892712"/>
            <a:ext cx="2587961" cy="2197100"/>
            <a:chOff x="4178" y="2702"/>
            <a:chExt cx="1017" cy="817"/>
          </a:xfrm>
        </p:grpSpPr>
        <p:grpSp>
          <p:nvGrpSpPr>
            <p:cNvPr id="629" name="Group 172"/>
            <p:cNvGrpSpPr>
              <a:grpSpLocks/>
            </p:cNvGrpSpPr>
            <p:nvPr/>
          </p:nvGrpSpPr>
          <p:grpSpPr bwMode="auto">
            <a:xfrm>
              <a:off x="4178" y="2702"/>
              <a:ext cx="1017" cy="817"/>
              <a:chOff x="3174" y="2656"/>
              <a:chExt cx="1549" cy="1351"/>
            </a:xfrm>
          </p:grpSpPr>
          <p:sp>
            <p:nvSpPr>
              <p:cNvPr id="631" name="AutoShape 17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32" name="AutoShape 17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33" name="AutoShape 17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5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30" name="Text Box 17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53" y="291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40" action="ppaction://hlinksldjump"/>
                </a:rPr>
                <a:t>37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34" name="Group 189"/>
          <p:cNvGrpSpPr>
            <a:grpSpLocks/>
          </p:cNvGrpSpPr>
          <p:nvPr/>
        </p:nvGrpSpPr>
        <p:grpSpPr bwMode="auto">
          <a:xfrm>
            <a:off x="17912433" y="9089484"/>
            <a:ext cx="2584787" cy="2197100"/>
            <a:chOff x="3439" y="3112"/>
            <a:chExt cx="1016" cy="817"/>
          </a:xfrm>
        </p:grpSpPr>
        <p:grpSp>
          <p:nvGrpSpPr>
            <p:cNvPr id="635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637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38" name="AutoShape 18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39" name="AutoShape 18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5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36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99" y="329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41" action="ppaction://hlinksldjump"/>
                </a:rPr>
                <a:t>38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40" name="Group 155"/>
          <p:cNvGrpSpPr>
            <a:grpSpLocks/>
          </p:cNvGrpSpPr>
          <p:nvPr/>
        </p:nvGrpSpPr>
        <p:grpSpPr bwMode="auto">
          <a:xfrm>
            <a:off x="17947061" y="11288196"/>
            <a:ext cx="2584787" cy="2197100"/>
            <a:chOff x="3428" y="1721"/>
            <a:chExt cx="1016" cy="817"/>
          </a:xfrm>
        </p:grpSpPr>
        <p:grpSp>
          <p:nvGrpSpPr>
            <p:cNvPr id="641" name="Group 156"/>
            <p:cNvGrpSpPr>
              <a:grpSpLocks/>
            </p:cNvGrpSpPr>
            <p:nvPr/>
          </p:nvGrpSpPr>
          <p:grpSpPr bwMode="auto">
            <a:xfrm>
              <a:off x="3428" y="1721"/>
              <a:ext cx="1016" cy="817"/>
              <a:chOff x="2057" y="862"/>
              <a:chExt cx="1549" cy="1351"/>
            </a:xfrm>
          </p:grpSpPr>
          <p:sp>
            <p:nvSpPr>
              <p:cNvPr id="643" name="AutoShape 157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44" name="AutoShape 158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45" name="AutoShape 159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5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42" name="Text Box 160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82" y="1899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42" action="ppaction://hlinksldjump"/>
                </a:rPr>
                <a:t>39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46" name="Group 192"/>
          <p:cNvGrpSpPr>
            <a:grpSpLocks/>
          </p:cNvGrpSpPr>
          <p:nvPr/>
        </p:nvGrpSpPr>
        <p:grpSpPr bwMode="auto">
          <a:xfrm>
            <a:off x="21795123" y="9106401"/>
            <a:ext cx="2587963" cy="2200274"/>
            <a:chOff x="2699" y="1881"/>
            <a:chExt cx="1017" cy="818"/>
          </a:xfrm>
        </p:grpSpPr>
        <p:grpSp>
          <p:nvGrpSpPr>
            <p:cNvPr id="647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649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50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51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48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9" y="205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49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52" name="Group 191"/>
          <p:cNvGrpSpPr>
            <a:grpSpLocks/>
          </p:cNvGrpSpPr>
          <p:nvPr/>
        </p:nvGrpSpPr>
        <p:grpSpPr bwMode="auto">
          <a:xfrm>
            <a:off x="19760827" y="1426181"/>
            <a:ext cx="2584787" cy="2200274"/>
            <a:chOff x="3445" y="2297"/>
            <a:chExt cx="1016" cy="818"/>
          </a:xfrm>
        </p:grpSpPr>
        <p:grpSp>
          <p:nvGrpSpPr>
            <p:cNvPr id="653" name="Group 141"/>
            <p:cNvGrpSpPr>
              <a:grpSpLocks/>
            </p:cNvGrpSpPr>
            <p:nvPr/>
          </p:nvGrpSpPr>
          <p:grpSpPr bwMode="auto">
            <a:xfrm>
              <a:off x="3445" y="2297"/>
              <a:ext cx="1016" cy="818"/>
              <a:chOff x="3174" y="2656"/>
              <a:chExt cx="1549" cy="1351"/>
            </a:xfrm>
          </p:grpSpPr>
          <p:sp>
            <p:nvSpPr>
              <p:cNvPr id="655" name="AutoShape 142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56" name="AutoShape 143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57" name="AutoShape 144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54" name="Text Box 16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594" y="2462"/>
              <a:ext cx="6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43" action="ppaction://hlinksldjump"/>
                </a:rPr>
                <a:t>40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58" name="Group 187"/>
          <p:cNvGrpSpPr>
            <a:grpSpLocks/>
          </p:cNvGrpSpPr>
          <p:nvPr/>
        </p:nvGrpSpPr>
        <p:grpSpPr bwMode="auto">
          <a:xfrm>
            <a:off x="19870264" y="10181309"/>
            <a:ext cx="2587963" cy="2200274"/>
            <a:chOff x="4178" y="1881"/>
            <a:chExt cx="1017" cy="818"/>
          </a:xfrm>
        </p:grpSpPr>
        <p:grpSp>
          <p:nvGrpSpPr>
            <p:cNvPr id="659" name="Group 167"/>
            <p:cNvGrpSpPr>
              <a:grpSpLocks/>
            </p:cNvGrpSpPr>
            <p:nvPr/>
          </p:nvGrpSpPr>
          <p:grpSpPr bwMode="auto">
            <a:xfrm>
              <a:off x="4178" y="1881"/>
              <a:ext cx="1017" cy="818"/>
              <a:chOff x="2057" y="862"/>
              <a:chExt cx="1549" cy="1351"/>
            </a:xfrm>
          </p:grpSpPr>
          <p:sp>
            <p:nvSpPr>
              <p:cNvPr id="661" name="AutoShape 168"/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2" name="AutoShape 169"/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3" name="AutoShape 170"/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60" name="Text Box 17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35" y="206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44</a:t>
              </a:r>
            </a:p>
          </p:txBody>
        </p:sp>
      </p:grpSp>
      <p:grpSp>
        <p:nvGrpSpPr>
          <p:cNvPr id="664" name="Group 188"/>
          <p:cNvGrpSpPr>
            <a:grpSpLocks/>
          </p:cNvGrpSpPr>
          <p:nvPr/>
        </p:nvGrpSpPr>
        <p:grpSpPr bwMode="auto">
          <a:xfrm>
            <a:off x="21804410" y="670780"/>
            <a:ext cx="2587963" cy="2197100"/>
            <a:chOff x="4178" y="2702"/>
            <a:chExt cx="1017" cy="817"/>
          </a:xfrm>
        </p:grpSpPr>
        <p:grpSp>
          <p:nvGrpSpPr>
            <p:cNvPr id="665" name="Group 172"/>
            <p:cNvGrpSpPr>
              <a:grpSpLocks/>
            </p:cNvGrpSpPr>
            <p:nvPr/>
          </p:nvGrpSpPr>
          <p:grpSpPr bwMode="auto">
            <a:xfrm>
              <a:off x="4178" y="2702"/>
              <a:ext cx="1017" cy="817"/>
              <a:chOff x="3174" y="2656"/>
              <a:chExt cx="1549" cy="1351"/>
            </a:xfrm>
          </p:grpSpPr>
          <p:sp>
            <p:nvSpPr>
              <p:cNvPr id="667" name="AutoShape 17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8" name="AutoShape 17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69" name="AutoShape 17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66" name="Text Box 17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4453" y="291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45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70" name="Group 190"/>
          <p:cNvGrpSpPr>
            <a:grpSpLocks/>
          </p:cNvGrpSpPr>
          <p:nvPr/>
        </p:nvGrpSpPr>
        <p:grpSpPr bwMode="auto">
          <a:xfrm>
            <a:off x="17837231" y="2499796"/>
            <a:ext cx="2587963" cy="2197100"/>
            <a:chOff x="2699" y="2702"/>
            <a:chExt cx="1017" cy="817"/>
          </a:xfrm>
        </p:grpSpPr>
        <p:grpSp>
          <p:nvGrpSpPr>
            <p:cNvPr id="671" name="Group 177"/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673" name="AutoShape 17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74" name="AutoShape 17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75" name="AutoShape 180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5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72" name="Text Box 18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8" y="287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44" action="ppaction://hlinksldjump"/>
                </a:rPr>
                <a:t>35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76" name="Group 189"/>
          <p:cNvGrpSpPr>
            <a:grpSpLocks/>
          </p:cNvGrpSpPr>
          <p:nvPr/>
        </p:nvGrpSpPr>
        <p:grpSpPr bwMode="auto">
          <a:xfrm>
            <a:off x="19798240" y="3598346"/>
            <a:ext cx="2584787" cy="2197100"/>
            <a:chOff x="3439" y="3112"/>
            <a:chExt cx="1016" cy="817"/>
          </a:xfrm>
        </p:grpSpPr>
        <p:grpSp>
          <p:nvGrpSpPr>
            <p:cNvPr id="677" name="Group 182"/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679" name="AutoShape 183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80" name="AutoShape 184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81" name="AutoShape 185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FF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78" name="Text Box 186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3698" y="329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45" action="ppaction://hlinksldjump"/>
                </a:rPr>
                <a:t>41</a:t>
              </a:r>
              <a:endParaRPr lang="en-US" altLang="en-US" sz="7200" b="1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82" name="Group 192"/>
          <p:cNvGrpSpPr>
            <a:grpSpLocks/>
          </p:cNvGrpSpPr>
          <p:nvPr/>
        </p:nvGrpSpPr>
        <p:grpSpPr bwMode="auto">
          <a:xfrm>
            <a:off x="17796644" y="282727"/>
            <a:ext cx="2587963" cy="2200274"/>
            <a:chOff x="2699" y="1881"/>
            <a:chExt cx="1017" cy="818"/>
          </a:xfrm>
        </p:grpSpPr>
        <p:grpSp>
          <p:nvGrpSpPr>
            <p:cNvPr id="683" name="Group 161"/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685" name="AutoShape 162"/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86" name="AutoShape 163"/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87" name="AutoShape 164">
                <a:hlinkClick r:id="" action="ppaction://noaction"/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5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84" name="Text Box 165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9" y="2055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  <a:hlinkClick r:id="rId46" action="ppaction://hlinksldjump"/>
                </a:rPr>
                <a:t>34</a:t>
              </a:r>
              <a:endParaRPr lang="en-US" altLang="en-US" sz="7200" dirty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88" name="Group 190"/>
          <p:cNvGrpSpPr>
            <a:grpSpLocks/>
          </p:cNvGrpSpPr>
          <p:nvPr/>
        </p:nvGrpSpPr>
        <p:grpSpPr bwMode="auto">
          <a:xfrm>
            <a:off x="21839926" y="11320006"/>
            <a:ext cx="2587963" cy="2197100"/>
            <a:chOff x="2699" y="2702"/>
            <a:chExt cx="1017" cy="817"/>
          </a:xfrm>
        </p:grpSpPr>
        <p:grpSp>
          <p:nvGrpSpPr>
            <p:cNvPr id="689" name="Group 177"/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691" name="AutoShape 178"/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92" name="AutoShape 179"/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693" name="AutoShape 180"/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50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bg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690" name="Text Box 181">
              <a:hlinkClick r:id="" action="ppaction://noaction"/>
            </p:cNvPr>
            <p:cNvSpPr txBox="1">
              <a:spLocks noChangeArrowheads="1"/>
            </p:cNvSpPr>
            <p:nvPr/>
          </p:nvSpPr>
          <p:spPr bwMode="gray">
            <a:xfrm>
              <a:off x="2958" y="2873"/>
              <a:ext cx="476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50</a:t>
              </a:r>
            </a:p>
          </p:txBody>
        </p:sp>
      </p:grpSp>
      <p:sp>
        <p:nvSpPr>
          <p:cNvPr id="700" name="AutoShape 40">
            <a:extLst>
              <a:ext uri="{FF2B5EF4-FFF2-40B4-BE49-F238E27FC236}">
                <a16:creationId xmlns="" xmlns:a16="http://schemas.microsoft.com/office/drawing/2014/main" id="{43C051DC-C7D1-4F76-A0E4-E9725AEA5753}"/>
              </a:ext>
            </a:extLst>
          </p:cNvPr>
          <p:cNvSpPr>
            <a:spLocks noChangeArrowheads="1"/>
          </p:cNvSpPr>
          <p:nvPr/>
        </p:nvSpPr>
        <p:spPr bwMode="gray">
          <a:xfrm>
            <a:off x="270722" y="3309095"/>
            <a:ext cx="5653998" cy="7974058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softRound"/>
            <a:contourClr>
              <a:srgbClr val="FFFFFF"/>
            </a:contourClr>
          </a:sp3d>
        </p:spPr>
        <p:txBody>
          <a:bodyPr wrap="none" lIns="182889" tIns="91445" rIns="182889" bIns="91445" anchor="ctr"/>
          <a:lstStyle/>
          <a:p>
            <a:pPr>
              <a:defRPr/>
            </a:pPr>
            <a:endParaRPr lang="en-US" sz="6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Palatino Linotype" panose="02040502050505030304" pitchFamily="18" charset="0"/>
              <a:cs typeface="Vani" panose="02040502050405020303" pitchFamily="18" charset="0"/>
            </a:endParaRPr>
          </a:p>
        </p:txBody>
      </p:sp>
      <p:sp>
        <p:nvSpPr>
          <p:cNvPr id="701" name="TextBox 700"/>
          <p:cNvSpPr txBox="1"/>
          <p:nvPr/>
        </p:nvSpPr>
        <p:spPr>
          <a:xfrm>
            <a:off x="384364" y="4889225"/>
            <a:ext cx="5535497" cy="5109101"/>
          </a:xfrm>
          <a:prstGeom prst="rect">
            <a:avLst/>
          </a:prstGeom>
          <a:noFill/>
        </p:spPr>
        <p:txBody>
          <a:bodyPr wrap="square" lIns="182889" tIns="91445" rIns="182889" bIns="91445" rtlCol="0">
            <a:spAutoFit/>
          </a:bodyPr>
          <a:lstStyle/>
          <a:p>
            <a:pPr algn="ctr"/>
            <a:r>
              <a:rPr lang="en-US" sz="6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ĐỀ </a:t>
            </a:r>
            <a:r>
              <a:rPr lang="en-US" sz="6400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SỐ</a:t>
            </a:r>
            <a:r>
              <a:rPr lang="en-US" sz="6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 02 </a:t>
            </a:r>
            <a:r>
              <a:rPr lang="en-US" sz="6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PHÁT TRIỂN ĐỀ THI </a:t>
            </a:r>
          </a:p>
          <a:p>
            <a:pPr algn="ctr"/>
            <a:r>
              <a:rPr lang="en-US" sz="6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THPTQG</a:t>
            </a:r>
          </a:p>
          <a:p>
            <a:pPr algn="ctr"/>
            <a:r>
              <a:rPr lang="en-US" sz="6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Palatino Linotype" panose="02040502050505030304" pitchFamily="18" charset="0"/>
              </a:rPr>
              <a:t>NĂM 2019</a:t>
            </a:r>
          </a:p>
        </p:txBody>
      </p:sp>
    </p:spTree>
    <p:extLst>
      <p:ext uri="{BB962C8B-B14F-4D97-AF65-F5344CB8AC3E}">
        <p14:creationId xmlns:p14="http://schemas.microsoft.com/office/powerpoint/2010/main" val="2971590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3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1000"/>
                                        <p:tgtEl>
                                          <p:spTgt spid="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4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4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4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4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4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000" fill="hold"/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2000"/>
                            </p:stCondLst>
                            <p:childTnLst>
                              <p:par>
                                <p:cTn id="20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5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5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5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0" dur="1000"/>
                                        <p:tgtEl>
                                          <p:spTgt spid="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5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5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5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1000"/>
                                        <p:tgtEl>
                                          <p:spTgt spid="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6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2" dur="1000"/>
                                        <p:tgtEl>
                                          <p:spTgt spid="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6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8" dur="1000"/>
                                        <p:tgtEl>
                                          <p:spTgt spid="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6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1000"/>
                                        <p:tgtEl>
                                          <p:spTgt spid="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1000" fill="hold"/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1000" fill="hold"/>
                                        <p:tgtEl>
                                          <p:spTgt spid="6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 fill="hold"/>
                                        <p:tgtEl>
                                          <p:spTgt spid="6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0" dur="1000"/>
                                        <p:tgtEl>
                                          <p:spTgt spid="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4" dur="10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6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6" dur="1000"/>
                                        <p:tgtEl>
                                          <p:spTgt spid="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6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2" dur="1000"/>
                                        <p:tgtEl>
                                          <p:spTgt spid="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6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8" dur="1000"/>
                                        <p:tgtEl>
                                          <p:spTgt spid="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6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4" dur="1000"/>
                                        <p:tgtEl>
                                          <p:spTgt spid="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6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0" dur="1000"/>
                                        <p:tgtEl>
                                          <p:spTgt spid="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6" dur="1000"/>
                                        <p:tgtEl>
                                          <p:spTgt spid="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1" dur="1000" fill="hold"/>
                                        <p:tgtEl>
                                          <p:spTgt spid="6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2" dur="1000"/>
                                        <p:tgtEl>
                                          <p:spTgt spid="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6" dur="1000" fill="hold"/>
                                        <p:tgtEl>
                                          <p:spTgt spid="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6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8" dur="1000"/>
                                        <p:tgtEl>
                                          <p:spTgt spid="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9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3" dur="10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4" dur="1000"/>
                                        <p:tgtEl>
                                          <p:spTgt spid="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6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0" dur="1000"/>
                                        <p:tgtEl>
                                          <p:spTgt spid="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6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6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1000" fill="hold"/>
                                        <p:tgtEl>
                                          <p:spTgt spid="6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6" dur="1000"/>
                                        <p:tgtEl>
                                          <p:spTgt spid="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50272" y="4546723"/>
            <a:ext cx="23857074" cy="9326380"/>
            <a:chOff x="162315" y="3636277"/>
            <a:chExt cx="11926984" cy="6422344"/>
          </a:xfrm>
        </p:grpSpPr>
        <p:sp>
          <p:nvSpPr>
            <p:cNvPr id="5" name="Rounded Rectangle 4"/>
            <p:cNvSpPr/>
            <p:nvPr/>
          </p:nvSpPr>
          <p:spPr>
            <a:xfrm>
              <a:off x="162315" y="3992545"/>
              <a:ext cx="11926984" cy="606607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7"/>
              <a:ext cx="2342698" cy="666665"/>
              <a:chOff x="1275608" y="6239450"/>
              <a:chExt cx="4592537" cy="121129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68225" y="4850825"/>
                <a:ext cx="112795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1211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0856" y="-11378"/>
            <a:ext cx="24151863" cy="2388662"/>
            <a:chOff x="534989" y="1869706"/>
            <a:chExt cx="23670117" cy="168745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9" y="1869706"/>
              <a:ext cx="23670117" cy="1687453"/>
              <a:chOff x="534989" y="1647867"/>
              <a:chExt cx="23670117" cy="168745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64263" y="1702076"/>
                <a:ext cx="23340843" cy="163324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9" y="1647867"/>
                <a:ext cx="3386296" cy="1176336"/>
                <a:chOff x="534989" y="1647867"/>
                <a:chExt cx="3386296" cy="1176336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9" y="1647867"/>
                  <a:ext cx="3271606" cy="80730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62858" y="1702079"/>
                  <a:ext cx="2658427" cy="6740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5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6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8</a:t>
                  </a:r>
                  <a:endParaRPr lang="en-US" sz="5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387022" y="2012554"/>
              <a:ext cx="17596369" cy="5870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tam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a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a = 5, b = 6, c = 7.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sin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. </a:t>
              </a:r>
              <a:endPara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6F09F790-6F75-44AA-8A5A-785628407FB5}"/>
              </a:ext>
            </a:extLst>
          </p:cNvPr>
          <p:cNvGrpSpPr/>
          <p:nvPr/>
        </p:nvGrpSpPr>
        <p:grpSpPr>
          <a:xfrm>
            <a:off x="265685" y="2571125"/>
            <a:ext cx="23679365" cy="1828816"/>
            <a:chOff x="247181" y="1501337"/>
            <a:chExt cx="11838141" cy="914408"/>
          </a:xfrm>
        </p:grpSpPr>
        <p:grpSp>
          <p:nvGrpSpPr>
            <p:cNvPr id="102" name="Group 101">
              <a:extLst>
                <a:ext uri="{FF2B5EF4-FFF2-40B4-BE49-F238E27FC236}">
                  <a16:creationId xmlns="" xmlns:a16="http://schemas.microsoft.com/office/drawing/2014/main" id="{8A735185-F72E-400A-9D72-F6CF81156983}"/>
                </a:ext>
              </a:extLst>
            </p:cNvPr>
            <p:cNvGrpSpPr/>
            <p:nvPr/>
          </p:nvGrpSpPr>
          <p:grpSpPr>
            <a:xfrm>
              <a:off x="247181" y="1501337"/>
              <a:ext cx="3090381" cy="914400"/>
              <a:chOff x="5537206" y="1557991"/>
              <a:chExt cx="3079904" cy="850065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="" xmlns:a16="http://schemas.microsoft.com/office/drawing/2014/main" id="{01FEC12E-503F-41D8-95DA-969758584D5F}"/>
                  </a:ext>
                </a:extLst>
              </p:cNvPr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="" xmlns:a16="http://schemas.microsoft.com/office/drawing/2014/main" id="{34EBF99C-BE1C-4243-A41B-C988C0EFF30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="" xmlns:a16="http://schemas.microsoft.com/office/drawing/2014/main" id="{978D4CC2-6009-4445-A2BE-25CEBFDCDC3C}"/>
                </a:ext>
              </a:extLst>
            </p:cNvPr>
            <p:cNvGrpSpPr/>
            <p:nvPr/>
          </p:nvGrpSpPr>
          <p:grpSpPr>
            <a:xfrm>
              <a:off x="3163101" y="1501341"/>
              <a:ext cx="3090381" cy="914400"/>
              <a:chOff x="5537206" y="1557992"/>
              <a:chExt cx="3079904" cy="850064"/>
            </a:xfrm>
          </p:grpSpPr>
          <p:sp>
            <p:nvSpPr>
              <p:cNvPr id="112" name="Rectangle 111">
                <a:extLst>
                  <a:ext uri="{FF2B5EF4-FFF2-40B4-BE49-F238E27FC236}">
                    <a16:creationId xmlns="" xmlns:a16="http://schemas.microsoft.com/office/drawing/2014/main" id="{E8005812-506E-469B-A8D4-784988164EA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="" xmlns:a16="http://schemas.microsoft.com/office/drawing/2014/main" id="{205D3625-21EE-4346-B4FD-D82E952A96C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104" name="Group 103">
              <a:extLst>
                <a:ext uri="{FF2B5EF4-FFF2-40B4-BE49-F238E27FC236}">
                  <a16:creationId xmlns="" xmlns:a16="http://schemas.microsoft.com/office/drawing/2014/main" id="{CD5F5C20-BE58-4855-B9A8-C994DE6E6739}"/>
                </a:ext>
              </a:extLst>
            </p:cNvPr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id="{2539BD65-DF51-4795-83BB-6869275B1992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="" xmlns:a16="http://schemas.microsoft.com/office/drawing/2014/main" id="{DBE54AA8-170D-4AAC-BDED-52C83306764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23B7BA01-8ACA-40F4-A1BC-5B5D50DFA38C}"/>
                </a:ext>
              </a:extLst>
            </p:cNvPr>
            <p:cNvGrpSpPr/>
            <p:nvPr/>
          </p:nvGrpSpPr>
          <p:grpSpPr>
            <a:xfrm>
              <a:off x="8994941" y="1501344"/>
              <a:ext cx="3090381" cy="914400"/>
              <a:chOff x="5537206" y="1557992"/>
              <a:chExt cx="3079904" cy="850063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94594319-5EF2-49E9-B403-53D54B3156C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="" xmlns:a16="http://schemas.microsoft.com/office/drawing/2014/main" id="{47B23EB1-29C7-49C7-A220-AA4638E82E7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118" name="Oval 117">
            <a:extLst>
              <a:ext uri="{FF2B5EF4-FFF2-40B4-BE49-F238E27FC236}">
                <a16:creationId xmlns="" xmlns:a16="http://schemas.microsoft.com/office/drawing/2014/main" id="{51F39238-68DA-408F-B6A3-35B74792F6B8}"/>
              </a:ext>
            </a:extLst>
          </p:cNvPr>
          <p:cNvSpPr/>
          <p:nvPr/>
        </p:nvSpPr>
        <p:spPr>
          <a:xfrm>
            <a:off x="298557" y="3089717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874017" y="2702734"/>
                <a:ext cx="1061509" cy="14902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𝟐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4017" y="2702734"/>
                <a:ext cx="1061509" cy="14902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8631782" y="2740385"/>
                <a:ext cx="1061509" cy="14752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1782" y="2740385"/>
                <a:ext cx="1061509" cy="14752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4859294" y="2717935"/>
                <a:ext cx="692817" cy="14912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9294" y="2717935"/>
                <a:ext cx="692817" cy="149124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20869699" y="2740385"/>
                <a:ext cx="1061509" cy="14752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𝟏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9699" y="2740385"/>
                <a:ext cx="1061509" cy="14752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982214" y="6757002"/>
            <a:ext cx="805701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in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50803" y="8496244"/>
                <a:ext cx="3734497" cy="15934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𝒃𝒄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0803" y="8496244"/>
                <a:ext cx="3734497" cy="15934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/>
          <p:cNvSpPr/>
          <p:nvPr/>
        </p:nvSpPr>
        <p:spPr>
          <a:xfrm>
            <a:off x="811872" y="8905154"/>
            <a:ext cx="221022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s A =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295287" y="8496244"/>
                <a:ext cx="3734497" cy="15934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𝟔</m:t>
                              </m:r>
                            </m:e>
                            <m:sup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+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 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𝟕</m:t>
                              </m:r>
                            </m:e>
                            <m:sup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.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𝟔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.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5287" y="8496244"/>
                <a:ext cx="3734497" cy="15934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6814011" y="9002629"/>
            <a:ext cx="50687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dirty="0"/>
          </a:p>
        </p:txBody>
      </p:sp>
      <p:sp>
        <p:nvSpPr>
          <p:cNvPr id="55" name="Rectangle 54"/>
          <p:cNvSpPr/>
          <p:nvPr/>
        </p:nvSpPr>
        <p:spPr>
          <a:xfrm>
            <a:off x="11040697" y="9002629"/>
            <a:ext cx="50687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1660295" y="8641728"/>
                <a:ext cx="1037027" cy="14912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60295" y="8641728"/>
                <a:ext cx="1037027" cy="149124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72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8" grpId="0" animBg="1"/>
      <p:bldP spid="3" grpId="0"/>
      <p:bldP spid="12" grpId="0"/>
      <p:bldP spid="52" grpId="0"/>
      <p:bldP spid="53" grpId="0"/>
      <p:bldP spid="13" grpId="0"/>
      <p:bldP spid="55" grpId="0"/>
      <p:bldP spid="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7266" y="6207641"/>
            <a:ext cx="23857074" cy="7148975"/>
            <a:chOff x="101587" y="3636272"/>
            <a:chExt cx="11926984" cy="3802808"/>
          </a:xfrm>
        </p:grpSpPr>
        <p:sp>
          <p:nvSpPr>
            <p:cNvPr id="5" name="Rounded Rectangle 4"/>
            <p:cNvSpPr/>
            <p:nvPr/>
          </p:nvSpPr>
          <p:spPr>
            <a:xfrm>
              <a:off x="101587" y="3901653"/>
              <a:ext cx="11926984" cy="35374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0856" y="-11380"/>
            <a:ext cx="24068809" cy="3280727"/>
            <a:chOff x="534989" y="1647866"/>
            <a:chExt cx="23588719" cy="275118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82864" y="1787627"/>
              <a:ext cx="23340844" cy="261142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9" y="1647866"/>
              <a:ext cx="3386296" cy="1176337"/>
              <a:chOff x="534989" y="1647866"/>
              <a:chExt cx="3386296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9" y="1647866"/>
                <a:ext cx="3271605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262858" y="1702079"/>
                <a:ext cx="2658427" cy="800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5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</a:t>
                </a:r>
                <a:endParaRPr kumimoji="0" lang="en-US" sz="5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756505" y="3535503"/>
            <a:ext cx="11560007" cy="1234536"/>
            <a:chOff x="241306" y="1182823"/>
            <a:chExt cx="4337044" cy="617268"/>
          </a:xfrm>
        </p:grpSpPr>
        <p:sp>
          <p:nvSpPr>
            <p:cNvPr id="69" name="Rectangle 68"/>
            <p:cNvSpPr/>
            <p:nvPr/>
          </p:nvSpPr>
          <p:spPr>
            <a:xfrm>
              <a:off x="531850" y="1182823"/>
              <a:ext cx="404650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41306" y="1242078"/>
              <a:ext cx="445191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2602677" y="3421947"/>
            <a:ext cx="11756988" cy="1234536"/>
            <a:chOff x="4851786" y="1193853"/>
            <a:chExt cx="2653837" cy="617268"/>
          </a:xfrm>
        </p:grpSpPr>
        <p:sp>
          <p:nvSpPr>
            <p:cNvPr id="65" name="Rectangle 64"/>
            <p:cNvSpPr/>
            <p:nvPr/>
          </p:nvSpPr>
          <p:spPr>
            <a:xfrm>
              <a:off x="4945303" y="119385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851786" y="1253627"/>
              <a:ext cx="247717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817004" y="4885757"/>
            <a:ext cx="11499509" cy="1234536"/>
            <a:chOff x="7661195" y="1193853"/>
            <a:chExt cx="4337044" cy="617268"/>
          </a:xfrm>
        </p:grpSpPr>
        <p:sp>
          <p:nvSpPr>
            <p:cNvPr id="72" name="Rectangle 71"/>
            <p:cNvSpPr/>
            <p:nvPr/>
          </p:nvSpPr>
          <p:spPr>
            <a:xfrm>
              <a:off x="7951738" y="1193853"/>
              <a:ext cx="404650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7661195" y="1253108"/>
              <a:ext cx="424716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2602675" y="4830239"/>
            <a:ext cx="11784499" cy="1234536"/>
            <a:chOff x="9260615" y="1193401"/>
            <a:chExt cx="3896416" cy="617268"/>
          </a:xfrm>
        </p:grpSpPr>
        <p:sp>
          <p:nvSpPr>
            <p:cNvPr id="75" name="Rectangle 74"/>
            <p:cNvSpPr/>
            <p:nvPr/>
          </p:nvSpPr>
          <p:spPr>
            <a:xfrm>
              <a:off x="9420711" y="1193401"/>
              <a:ext cx="3736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9260615" y="1242078"/>
              <a:ext cx="362854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2861587" y="12236071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EC1B16C-25F3-40C7-837D-30A3E74EAD19}"/>
              </a:ext>
            </a:extLst>
          </p:cNvPr>
          <p:cNvSpPr/>
          <p:nvPr/>
        </p:nvSpPr>
        <p:spPr>
          <a:xfrm>
            <a:off x="7397626" y="7551751"/>
            <a:ext cx="18473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5400" dirty="0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ABC26E0-1DE8-46B0-8E05-A1E5FA1F70B7}"/>
              </a:ext>
            </a:extLst>
          </p:cNvPr>
          <p:cNvSpPr/>
          <p:nvPr/>
        </p:nvSpPr>
        <p:spPr>
          <a:xfrm>
            <a:off x="12551723" y="3501087"/>
            <a:ext cx="1270829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841776" y="302391"/>
                <a:ext cx="20192563" cy="23816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Đườ</m:t>
                      </m:r>
                      <m:r>
                        <m:rPr>
                          <m:nor/>
                        </m:rPr>
                        <a:rPr lang="en-US" sz="48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8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dirty="0" smtClean="0"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𝐜𝐡𝐢𝐚</m:t>
                      </m:r>
                      <m:r>
                        <m:rPr>
                          <m:nor/>
                        </m:rPr>
                        <a:rPr lang="en-US" sz="4800"/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ặ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ộ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ai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i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𝐈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𝐈𝐈</m:t>
                      </m:r>
                    </m:oMath>
                  </m:oMathPara>
                </a14:m>
                <a:endParaRPr lang="en-US" sz="4800" b="1" i="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ờ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à đườ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ẳ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ẽ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. 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đị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i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ề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hi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ệ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m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ủ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h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1776" y="302391"/>
                <a:ext cx="20192563" cy="2381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7489991" y="1832451"/>
                <a:ext cx="332174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991" y="1832451"/>
                <a:ext cx="3321742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1997662" y="3673575"/>
            <a:ext cx="1047273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ửa mặt phẳng I bỏ đi đường </a:t>
            </a:r>
            <a:r>
              <a:rPr lang="vi-VN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.</a:t>
            </a:r>
            <a:r>
              <a:rPr lang="vi-VN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4800" b="1" dirty="0">
              <a:solidFill>
                <a:schemeClr val="bg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3986274" y="3673575"/>
            <a:ext cx="766908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ửa mặt phẳng I kể cả bờ 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.</a:t>
            </a:r>
            <a:endParaRPr lang="en-US" sz="4800" b="1" dirty="0">
              <a:solidFill>
                <a:schemeClr val="bg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2229284" y="5059116"/>
            <a:ext cx="790793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ửa mặt phẳng II kể cả </a:t>
            </a:r>
            <a:r>
              <a:rPr lang="vi-VN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ờ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</a:t>
            </a:r>
            <a:r>
              <a:rPr lang="vi-VN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4800" b="1" dirty="0">
              <a:solidFill>
                <a:schemeClr val="bg1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3829477" y="4979063"/>
            <a:ext cx="1055769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8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ửa mặt phẳng II bỏ đi đường </a:t>
            </a:r>
            <a:r>
              <a:rPr lang="vi-VN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</a:t>
            </a:r>
            <a:r>
              <a:rPr lang="vi-VN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4800" b="1" dirty="0">
              <a:solidFill>
                <a:schemeClr val="bg1"/>
              </a:solidFill>
            </a:endParaRPr>
          </a:p>
        </p:txBody>
      </p:sp>
      <p:pic>
        <p:nvPicPr>
          <p:cNvPr id="55" name="Picture 5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25984" y="6781698"/>
            <a:ext cx="5208355" cy="520728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50398" y="7640132"/>
                <a:ext cx="16100433" cy="8674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hay</m:t>
                    </m:r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ọ</m:t>
                    </m:r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a</m:t>
                    </m:r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độ đ</m:t>
                    </m:r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ể</m:t>
                    </m:r>
                    <m:r>
                      <m:rPr>
                        <m:nor/>
                      </m:rPr>
                      <a:rPr lang="en-US" sz="4800" b="1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m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398" y="7640132"/>
                <a:ext cx="16100433" cy="867482"/>
              </a:xfrm>
              <a:prstGeom prst="rect">
                <a:avLst/>
              </a:prstGeom>
              <a:blipFill>
                <a:blip r:embed="rId6"/>
                <a:stretch>
                  <a:fillRect t="-11189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6204259" y="7696846"/>
                <a:ext cx="356540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4259" y="7696846"/>
                <a:ext cx="3565400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41"/>
          <p:cNvSpPr/>
          <p:nvPr/>
        </p:nvSpPr>
        <p:spPr>
          <a:xfrm>
            <a:off x="345573" y="9346260"/>
            <a:ext cx="1848041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ệ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ề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. Do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ậy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miền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ã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b="1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endParaRPr lang="en-US" sz="4800" b="1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miền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I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hứa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O,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ờ</a:t>
            </a:r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513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15" grpId="0"/>
      <p:bldP spid="19" grpId="0"/>
      <p:bldP spid="24" grpId="0"/>
      <p:bldP spid="40" grpId="0"/>
      <p:bldP spid="41" grpId="0"/>
      <p:bldP spid="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13441" y="4450949"/>
            <a:ext cx="23857074" cy="9326380"/>
            <a:chOff x="162315" y="3636277"/>
            <a:chExt cx="11926984" cy="6422344"/>
          </a:xfrm>
        </p:grpSpPr>
        <p:sp>
          <p:nvSpPr>
            <p:cNvPr id="5" name="Rounded Rectangle 4"/>
            <p:cNvSpPr/>
            <p:nvPr/>
          </p:nvSpPr>
          <p:spPr>
            <a:xfrm>
              <a:off x="162315" y="3992545"/>
              <a:ext cx="11926984" cy="606607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7"/>
              <a:ext cx="2342698" cy="666665"/>
              <a:chOff x="1275608" y="6239450"/>
              <a:chExt cx="4592537" cy="121129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68225" y="4850825"/>
                <a:ext cx="112795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1211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0856" y="-11378"/>
            <a:ext cx="24151863" cy="2388662"/>
            <a:chOff x="534989" y="1647867"/>
            <a:chExt cx="23670117" cy="168745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864263" y="1702076"/>
              <a:ext cx="23340843" cy="1633244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9" y="1647867"/>
              <a:ext cx="3386296" cy="1176336"/>
              <a:chOff x="534989" y="1647867"/>
              <a:chExt cx="3386296" cy="1176336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9" y="1647867"/>
                <a:ext cx="3271606" cy="80730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262858" y="1702079"/>
                <a:ext cx="2658427" cy="6740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5600" dirty="0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5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</a:t>
                </a:r>
                <a:endParaRPr lang="en-US" sz="5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6F09F790-6F75-44AA-8A5A-785628407FB5}"/>
              </a:ext>
            </a:extLst>
          </p:cNvPr>
          <p:cNvGrpSpPr/>
          <p:nvPr/>
        </p:nvGrpSpPr>
        <p:grpSpPr>
          <a:xfrm>
            <a:off x="265685" y="2571125"/>
            <a:ext cx="23679365" cy="1828816"/>
            <a:chOff x="247181" y="1501337"/>
            <a:chExt cx="11838141" cy="914408"/>
          </a:xfrm>
        </p:grpSpPr>
        <p:grpSp>
          <p:nvGrpSpPr>
            <p:cNvPr id="102" name="Group 101">
              <a:extLst>
                <a:ext uri="{FF2B5EF4-FFF2-40B4-BE49-F238E27FC236}">
                  <a16:creationId xmlns="" xmlns:a16="http://schemas.microsoft.com/office/drawing/2014/main" id="{8A735185-F72E-400A-9D72-F6CF81156983}"/>
                </a:ext>
              </a:extLst>
            </p:cNvPr>
            <p:cNvGrpSpPr/>
            <p:nvPr/>
          </p:nvGrpSpPr>
          <p:grpSpPr>
            <a:xfrm>
              <a:off x="247181" y="1501337"/>
              <a:ext cx="3090381" cy="914400"/>
              <a:chOff x="5537206" y="1557991"/>
              <a:chExt cx="3079904" cy="850065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="" xmlns:a16="http://schemas.microsoft.com/office/drawing/2014/main" id="{01FEC12E-503F-41D8-95DA-969758584D5F}"/>
                  </a:ext>
                </a:extLst>
              </p:cNvPr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="" xmlns:a16="http://schemas.microsoft.com/office/drawing/2014/main" id="{34EBF99C-BE1C-4243-A41B-C988C0EFF30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103" name="Group 102">
              <a:extLst>
                <a:ext uri="{FF2B5EF4-FFF2-40B4-BE49-F238E27FC236}">
                  <a16:creationId xmlns="" xmlns:a16="http://schemas.microsoft.com/office/drawing/2014/main" id="{978D4CC2-6009-4445-A2BE-25CEBFDCDC3C}"/>
                </a:ext>
              </a:extLst>
            </p:cNvPr>
            <p:cNvGrpSpPr/>
            <p:nvPr/>
          </p:nvGrpSpPr>
          <p:grpSpPr>
            <a:xfrm>
              <a:off x="3163101" y="1501341"/>
              <a:ext cx="3090381" cy="914400"/>
              <a:chOff x="5537206" y="1557992"/>
              <a:chExt cx="3079904" cy="850064"/>
            </a:xfrm>
          </p:grpSpPr>
          <p:sp>
            <p:nvSpPr>
              <p:cNvPr id="112" name="Rectangle 111">
                <a:extLst>
                  <a:ext uri="{FF2B5EF4-FFF2-40B4-BE49-F238E27FC236}">
                    <a16:creationId xmlns="" xmlns:a16="http://schemas.microsoft.com/office/drawing/2014/main" id="{E8005812-506E-469B-A8D4-784988164EA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="" xmlns:a16="http://schemas.microsoft.com/office/drawing/2014/main" id="{205D3625-21EE-4346-B4FD-D82E952A96C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104" name="Group 103">
              <a:extLst>
                <a:ext uri="{FF2B5EF4-FFF2-40B4-BE49-F238E27FC236}">
                  <a16:creationId xmlns="" xmlns:a16="http://schemas.microsoft.com/office/drawing/2014/main" id="{CD5F5C20-BE58-4855-B9A8-C994DE6E6739}"/>
                </a:ext>
              </a:extLst>
            </p:cNvPr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id="{2539BD65-DF51-4795-83BB-6869275B1992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="" xmlns:a16="http://schemas.microsoft.com/office/drawing/2014/main" id="{DBE54AA8-170D-4AAC-BDED-52C83306764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23B7BA01-8ACA-40F4-A1BC-5B5D50DFA38C}"/>
                </a:ext>
              </a:extLst>
            </p:cNvPr>
            <p:cNvGrpSpPr/>
            <p:nvPr/>
          </p:nvGrpSpPr>
          <p:grpSpPr>
            <a:xfrm>
              <a:off x="8994941" y="1501344"/>
              <a:ext cx="3090381" cy="914400"/>
              <a:chOff x="5537206" y="1557992"/>
              <a:chExt cx="3079904" cy="850063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94594319-5EF2-49E9-B403-53D54B3156C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="" xmlns:a16="http://schemas.microsoft.com/office/drawing/2014/main" id="{47B23EB1-29C7-49C7-A220-AA4638E82E7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118" name="Oval 117">
            <a:extLst>
              <a:ext uri="{FF2B5EF4-FFF2-40B4-BE49-F238E27FC236}">
                <a16:creationId xmlns="" xmlns:a16="http://schemas.microsoft.com/office/drawing/2014/main" id="{51F39238-68DA-408F-B6A3-35B74792F6B8}"/>
              </a:ext>
            </a:extLst>
          </p:cNvPr>
          <p:cNvSpPr/>
          <p:nvPr/>
        </p:nvSpPr>
        <p:spPr>
          <a:xfrm>
            <a:off x="298557" y="3089717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2" name="Rectangle 1"/>
          <p:cNvSpPr/>
          <p:nvPr/>
        </p:nvSpPr>
        <p:spPr>
          <a:xfrm>
            <a:off x="3965024" y="248273"/>
            <a:ext cx="613308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o tam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ABC </a:t>
            </a:r>
            <a:r>
              <a:rPr lang="en-US" sz="4800" b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endParaRPr lang="en-US" sz="4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053454" y="278837"/>
                <a:ext cx="11224548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í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độ 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à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nh</m:t>
                    </m:r>
                  </m:oMath>
                </a14:m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r>
                  <a:rPr lang="en-US" sz="4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3454" y="278837"/>
                <a:ext cx="11224548" cy="847733"/>
              </a:xfrm>
              <a:prstGeom prst="rect">
                <a:avLst/>
              </a:prstGeom>
              <a:blipFill>
                <a:blip r:embed="rId3"/>
                <a:stretch>
                  <a:fillRect t="-13669" r="-1684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21886" y="6160265"/>
            <a:ext cx="725230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 marR="0" indent="-1905" algn="just">
              <a:spcBef>
                <a:spcPts val="0"/>
              </a:spcBef>
              <a:spcAft>
                <a:spcPts val="0"/>
              </a:spcAft>
            </a:pP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Theo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ôsin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-781506" y="7586226"/>
                <a:ext cx="18544989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𝒃𝒄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C</m:t>
                      </m:r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= 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𝒄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r>
                            <m:rPr>
                              <m:nor/>
                            </m:rPr>
                            <a:rPr lang="en-US" sz="48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60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48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 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81506" y="7586226"/>
                <a:ext cx="18544989" cy="84773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47576" y="2640524"/>
                <a:ext cx="4894930" cy="15954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𝟓</m:t>
                          </m:r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576" y="2640524"/>
                <a:ext cx="4894930" cy="159543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943519" y="3070300"/>
                <a:ext cx="217457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𝟏𝟑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3519" y="3070300"/>
                <a:ext cx="2174570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022753" y="3153470"/>
                <a:ext cx="182030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2753" y="3153470"/>
                <a:ext cx="1820306" cy="8309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20032875" y="3053622"/>
                <a:ext cx="3209712" cy="917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2875" y="3053622"/>
                <a:ext cx="3209712" cy="9178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756506" y="9166311"/>
                <a:ext cx="3753848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8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800" b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y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𝟑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506" y="9166311"/>
                <a:ext cx="3753848" cy="9178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13327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8" grpId="0" animBg="1"/>
      <p:bldP spid="2" grpId="0"/>
      <p:bldP spid="3" grpId="0"/>
      <p:bldP spid="4" grpId="0"/>
      <p:bldP spid="12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13441" y="4450949"/>
            <a:ext cx="23857074" cy="9326380"/>
            <a:chOff x="162315" y="3636277"/>
            <a:chExt cx="11926984" cy="6422344"/>
          </a:xfrm>
        </p:grpSpPr>
        <p:sp>
          <p:nvSpPr>
            <p:cNvPr id="5" name="Rounded Rectangle 4"/>
            <p:cNvSpPr/>
            <p:nvPr/>
          </p:nvSpPr>
          <p:spPr>
            <a:xfrm>
              <a:off x="162315" y="3992545"/>
              <a:ext cx="11926984" cy="606607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7"/>
              <a:ext cx="2342698" cy="666665"/>
              <a:chOff x="1275608" y="6239450"/>
              <a:chExt cx="4592537" cy="121129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68225" y="4850825"/>
                <a:ext cx="112795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1211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0856" y="-11378"/>
            <a:ext cx="25144860" cy="2388662"/>
            <a:chOff x="534989" y="1869706"/>
            <a:chExt cx="24643307" cy="1687453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9" y="1869706"/>
              <a:ext cx="23670117" cy="1687453"/>
              <a:chOff x="534989" y="1647867"/>
              <a:chExt cx="23670117" cy="1687453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64263" y="1702076"/>
                <a:ext cx="23340843" cy="163324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9" y="1647867"/>
                <a:ext cx="3386296" cy="1176336"/>
                <a:chOff x="534989" y="1647867"/>
                <a:chExt cx="3386296" cy="1176336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9" y="1647867"/>
                  <a:ext cx="3271606" cy="80730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62858" y="1702079"/>
                  <a:ext cx="2658427" cy="6740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5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6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1</a:t>
                  </a:r>
                  <a:endParaRPr lang="en-US" sz="5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4387022" y="2012554"/>
              <a:ext cx="20791274" cy="5870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6F09F790-6F75-44AA-8A5A-785628407FB5}"/>
              </a:ext>
            </a:extLst>
          </p:cNvPr>
          <p:cNvGrpSpPr/>
          <p:nvPr/>
        </p:nvGrpSpPr>
        <p:grpSpPr>
          <a:xfrm>
            <a:off x="290856" y="2568143"/>
            <a:ext cx="23679365" cy="1828816"/>
            <a:chOff x="247181" y="1501337"/>
            <a:chExt cx="11838141" cy="914408"/>
          </a:xfrm>
        </p:grpSpPr>
        <p:grpSp>
          <p:nvGrpSpPr>
            <p:cNvPr id="102" name="Group 101">
              <a:extLst>
                <a:ext uri="{FF2B5EF4-FFF2-40B4-BE49-F238E27FC236}">
                  <a16:creationId xmlns="" xmlns:a16="http://schemas.microsoft.com/office/drawing/2014/main" id="{8A735185-F72E-400A-9D72-F6CF81156983}"/>
                </a:ext>
              </a:extLst>
            </p:cNvPr>
            <p:cNvGrpSpPr/>
            <p:nvPr/>
          </p:nvGrpSpPr>
          <p:grpSpPr>
            <a:xfrm>
              <a:off x="247181" y="1501337"/>
              <a:ext cx="3090381" cy="914400"/>
              <a:chOff x="5537206" y="1557991"/>
              <a:chExt cx="3079904" cy="850065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="" xmlns:a16="http://schemas.microsoft.com/office/drawing/2014/main" id="{01FEC12E-503F-41D8-95DA-969758584D5F}"/>
                  </a:ext>
                </a:extLst>
              </p:cNvPr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="" xmlns:a16="http://schemas.microsoft.com/office/drawing/2014/main" id="{34EBF99C-BE1C-4243-A41B-C988C0EFF30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="" xmlns:a16="http://schemas.microsoft.com/office/drawing/2014/main" id="{1530AE16-369F-48AE-A9A8-42B8BDE3447C}"/>
                      </a:ext>
                    </a:extLst>
                  </p:cNvPr>
                  <p:cNvSpPr txBox="1"/>
                  <p:nvPr/>
                </p:nvSpPr>
                <p:spPr>
                  <a:xfrm>
                    <a:off x="6569769" y="1839749"/>
                    <a:ext cx="1056892" cy="3862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ℝ</m:t>
                          </m:r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1530AE16-369F-48AE-A9A8-42B8BDE3447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69769" y="1839749"/>
                    <a:ext cx="1056892" cy="386265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3" name="Group 102">
              <a:extLst>
                <a:ext uri="{FF2B5EF4-FFF2-40B4-BE49-F238E27FC236}">
                  <a16:creationId xmlns="" xmlns:a16="http://schemas.microsoft.com/office/drawing/2014/main" id="{978D4CC2-6009-4445-A2BE-25CEBFDCDC3C}"/>
                </a:ext>
              </a:extLst>
            </p:cNvPr>
            <p:cNvGrpSpPr/>
            <p:nvPr/>
          </p:nvGrpSpPr>
          <p:grpSpPr>
            <a:xfrm>
              <a:off x="3163101" y="1501341"/>
              <a:ext cx="3090381" cy="914400"/>
              <a:chOff x="5537206" y="1557992"/>
              <a:chExt cx="3079904" cy="850064"/>
            </a:xfrm>
          </p:grpSpPr>
          <p:sp>
            <p:nvSpPr>
              <p:cNvPr id="112" name="Rectangle 111">
                <a:extLst>
                  <a:ext uri="{FF2B5EF4-FFF2-40B4-BE49-F238E27FC236}">
                    <a16:creationId xmlns="" xmlns:a16="http://schemas.microsoft.com/office/drawing/2014/main" id="{E8005812-506E-469B-A8D4-784988164EA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="" xmlns:a16="http://schemas.microsoft.com/office/drawing/2014/main" id="{205D3625-21EE-4346-B4FD-D82E952A96C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104" name="Group 103">
              <a:extLst>
                <a:ext uri="{FF2B5EF4-FFF2-40B4-BE49-F238E27FC236}">
                  <a16:creationId xmlns="" xmlns:a16="http://schemas.microsoft.com/office/drawing/2014/main" id="{CD5F5C20-BE58-4855-B9A8-C994DE6E6739}"/>
                </a:ext>
              </a:extLst>
            </p:cNvPr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id="{2539BD65-DF51-4795-83BB-6869275B1992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="" xmlns:a16="http://schemas.microsoft.com/office/drawing/2014/main" id="{DBE54AA8-170D-4AAC-BDED-52C83306764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="" xmlns:a16="http://schemas.microsoft.com/office/drawing/2014/main" id="{A1527EA1-E9A8-4FFF-A4CD-F53DD9A4750C}"/>
                      </a:ext>
                    </a:extLst>
                  </p:cNvPr>
                  <p:cNvSpPr txBox="1"/>
                  <p:nvPr/>
                </p:nvSpPr>
                <p:spPr>
                  <a:xfrm>
                    <a:off x="6445886" y="1800424"/>
                    <a:ext cx="1073686" cy="3862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&gt;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oMath>
                      </m:oMathPara>
                    </a14:m>
                    <a:endPara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A1527EA1-E9A8-4FFF-A4CD-F53DD9A4750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45886" y="1800424"/>
                    <a:ext cx="1073686" cy="386264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23B7BA01-8ACA-40F4-A1BC-5B5D50DFA38C}"/>
                </a:ext>
              </a:extLst>
            </p:cNvPr>
            <p:cNvGrpSpPr/>
            <p:nvPr/>
          </p:nvGrpSpPr>
          <p:grpSpPr>
            <a:xfrm>
              <a:off x="8994941" y="1501344"/>
              <a:ext cx="3090381" cy="914400"/>
              <a:chOff x="5537206" y="1557992"/>
              <a:chExt cx="3079904" cy="850063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94594319-5EF2-49E9-B403-53D54B3156C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="" xmlns:a16="http://schemas.microsoft.com/office/drawing/2014/main" id="{47B23EB1-29C7-49C7-A220-AA4638E82E7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118" name="Oval 117">
            <a:extLst>
              <a:ext uri="{FF2B5EF4-FFF2-40B4-BE49-F238E27FC236}">
                <a16:creationId xmlns="" xmlns:a16="http://schemas.microsoft.com/office/drawing/2014/main" id="{51F39238-68DA-408F-B6A3-35B74792F6B8}"/>
              </a:ext>
            </a:extLst>
          </p:cNvPr>
          <p:cNvSpPr/>
          <p:nvPr/>
        </p:nvSpPr>
        <p:spPr>
          <a:xfrm>
            <a:off x="11963757" y="3115945"/>
            <a:ext cx="1084673" cy="1099413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="" xmlns:a16="http://schemas.microsoft.com/office/drawing/2014/main" id="{1530AE16-369F-48AE-A9A8-42B8BDE3447C}"/>
                  </a:ext>
                </a:extLst>
              </p:cNvPr>
              <p:cNvSpPr txBox="1"/>
              <p:nvPr/>
            </p:nvSpPr>
            <p:spPr>
              <a:xfrm>
                <a:off x="7939570" y="3112875"/>
                <a:ext cx="254167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defRPr sz="3200" i="1">
                    <a:solidFill>
                      <a:schemeClr val="bg1"/>
                    </a:solidFill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vi-VN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1530AE16-369F-48AE-A9A8-42B8BDE344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9570" y="3112875"/>
                <a:ext cx="2541673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660369" y="3067067"/>
                <a:ext cx="321747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vi-VN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vi-VN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0369" y="3067067"/>
                <a:ext cx="3217477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135202" y="393057"/>
                <a:ext cx="19496928" cy="1663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ất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𝒎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endParaRPr lang="en-US" sz="4800" b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𝒎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e>
                    </m:d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𝒙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5202" y="393057"/>
                <a:ext cx="19496928" cy="1663340"/>
              </a:xfrm>
              <a:prstGeom prst="rect">
                <a:avLst/>
              </a:prstGeom>
              <a:blipFill>
                <a:blip r:embed="rId7"/>
                <a:stretch>
                  <a:fillRect l="-1407" t="-8059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16009" y="7595846"/>
                <a:ext cx="21921441" cy="1586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/>
                <a:r>
                  <a:rPr lang="en-US" sz="4800" b="1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𝒎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e>
                    </m:d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𝒙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ậ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𝒎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gt;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𝟎</m:t>
                    </m:r>
                  </m:oMath>
                </a14:m>
                <a:endParaRPr lang="en-US" sz="4800" b="1" i="1" dirty="0" smtClean="0">
                  <a:effectLst/>
                  <a:latin typeface="Cambria Math" panose="02040503050406030204" pitchFamily="18" charset="0"/>
                  <a:ea typeface="Arial" panose="020B0604020202020204" pitchFamily="34" charset="0"/>
                </a:endParaRPr>
              </a:p>
              <a:p>
                <a:pPr marL="629920"/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𝒎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gt;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009" y="7595846"/>
                <a:ext cx="21921441" cy="1586396"/>
              </a:xfrm>
              <a:prstGeom prst="rect">
                <a:avLst/>
              </a:prstGeom>
              <a:blipFill>
                <a:blip r:embed="rId8"/>
                <a:stretch>
                  <a:fillRect t="-7308" b="-1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3009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8" grpId="0" animBg="1"/>
      <p:bldP spid="2" grpId="0"/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7266" y="6207641"/>
            <a:ext cx="23857074" cy="7148975"/>
            <a:chOff x="101587" y="3636272"/>
            <a:chExt cx="11926984" cy="3802808"/>
          </a:xfrm>
        </p:grpSpPr>
        <p:sp>
          <p:nvSpPr>
            <p:cNvPr id="5" name="Rounded Rectangle 4"/>
            <p:cNvSpPr/>
            <p:nvPr/>
          </p:nvSpPr>
          <p:spPr>
            <a:xfrm>
              <a:off x="101587" y="3901653"/>
              <a:ext cx="11926984" cy="35374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0856" y="-11380"/>
            <a:ext cx="24068809" cy="3280727"/>
            <a:chOff x="534989" y="1647866"/>
            <a:chExt cx="23588719" cy="275118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82864" y="1787627"/>
              <a:ext cx="23340844" cy="261142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9" y="1647866"/>
              <a:ext cx="3386296" cy="1176337"/>
              <a:chOff x="534989" y="1647866"/>
              <a:chExt cx="3386296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9" y="1647866"/>
                <a:ext cx="3271605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262858" y="1702079"/>
                <a:ext cx="2658427" cy="800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5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2</a:t>
                </a:r>
                <a:endParaRPr kumimoji="0" lang="en-US" sz="5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3434546" y="3477293"/>
            <a:ext cx="9074391" cy="1234536"/>
            <a:chOff x="241306" y="1182823"/>
            <a:chExt cx="4536605" cy="617268"/>
          </a:xfrm>
        </p:grpSpPr>
        <p:sp>
          <p:nvSpPr>
            <p:cNvPr id="69" name="Rectangle 68"/>
            <p:cNvSpPr/>
            <p:nvPr/>
          </p:nvSpPr>
          <p:spPr>
            <a:xfrm>
              <a:off x="531850" y="1182823"/>
              <a:ext cx="404650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41306" y="124207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>
                  <a:off x="600384" y="1269296"/>
                  <a:ext cx="4177527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28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𝑲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;−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4800" b="1">
                            <a:latin typeface="+mj-lt"/>
                          </a:rPr>
                          <m:t>,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m:rPr>
                            <m:nor/>
                          </m:rPr>
                          <a:rPr lang="fr-FR" sz="4800" b="1">
                            <a:latin typeface="+mj-lt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+mj-lt"/>
                  </a:endParaRP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384" y="1269296"/>
                  <a:ext cx="4177527" cy="522194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2316514" y="3421947"/>
            <a:ext cx="8879553" cy="1295174"/>
            <a:chOff x="4654759" y="1193853"/>
            <a:chExt cx="2934683" cy="647587"/>
          </a:xfrm>
        </p:grpSpPr>
        <p:sp>
          <p:nvSpPr>
            <p:cNvPr id="65" name="Rectangle 64"/>
            <p:cNvSpPr/>
            <p:nvPr/>
          </p:nvSpPr>
          <p:spPr>
            <a:xfrm>
              <a:off x="4945303" y="119385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654759" y="1253108"/>
              <a:ext cx="42247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5090316" y="1269296"/>
                  <a:ext cx="2499126" cy="57214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𝑲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;−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4800" b="1">
                            <a:latin typeface="Times New Roman" panose="02020603050405020304" pitchFamily="18" charset="0"/>
                          </a:rPr>
                          <m:t>,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rad>
                        <m:r>
                          <m:rPr>
                            <m:nor/>
                          </m:rPr>
                          <a:rPr lang="fr-FR" sz="4800" b="1">
                            <a:latin typeface="Times New Roman" panose="02020603050405020304" pitchFamily="18" charset="0"/>
                          </a:rPr>
                          <m:t>.</m:t>
                        </m:r>
                      </m:oMath>
                    </m:oMathPara>
                  </a14:m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0316" y="1269296"/>
                  <a:ext cx="2499126" cy="57214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3401497" y="4830339"/>
            <a:ext cx="8675217" cy="1234536"/>
            <a:chOff x="7661195" y="1193853"/>
            <a:chExt cx="4337044" cy="617268"/>
          </a:xfrm>
        </p:grpSpPr>
        <p:sp>
          <p:nvSpPr>
            <p:cNvPr id="72" name="Rectangle 71"/>
            <p:cNvSpPr/>
            <p:nvPr/>
          </p:nvSpPr>
          <p:spPr>
            <a:xfrm>
              <a:off x="7951738" y="1193853"/>
              <a:ext cx="404650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7661195" y="125310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>
                  <a:off x="7909599" y="1250827"/>
                  <a:ext cx="4088639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𝑲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;</m:t>
                            </m:r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d>
                        <m:r>
                          <m:rPr>
                            <m:nor/>
                          </m:rPr>
                          <a:rPr lang="en-US" sz="4800" b="1"/>
                          <m:t>,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𝑹</m:t>
                        </m:r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𝟖</m:t>
                        </m:r>
                      </m:oMath>
                    </m:oMathPara>
                  </a14:m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9599" y="1250827"/>
                  <a:ext cx="4088639" cy="52219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12602676" y="4809083"/>
            <a:ext cx="8843117" cy="1995648"/>
            <a:chOff x="9260615" y="1182823"/>
            <a:chExt cx="2923880" cy="997824"/>
          </a:xfrm>
        </p:grpSpPr>
        <p:sp>
          <p:nvSpPr>
            <p:cNvPr id="75" name="Rectangle 74"/>
            <p:cNvSpPr/>
            <p:nvPr/>
          </p:nvSpPr>
          <p:spPr>
            <a:xfrm>
              <a:off x="9551159" y="118282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9260615" y="1242078"/>
              <a:ext cx="43632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>
                  <a:off x="9753474" y="1228591"/>
                  <a:ext cx="2431021" cy="9520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b="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𝑲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a14:m>
                  <a:r>
                    <a:rPr lang="en-US" sz="4800" b="1" dirty="0"/>
                    <a:t>,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vi-VN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</m:oMath>
                  </a14:m>
                  <a:r>
                    <a:rPr lang="en-US" sz="4800" b="1" dirty="0"/>
                    <a:t>.</a:t>
                  </a:r>
                </a:p>
                <a:p>
                  <a:pPr lvl="0"/>
                  <a:endParaRPr kumimoji="0" lang="en-US" sz="4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53474" y="1228591"/>
                  <a:ext cx="2431021" cy="952056"/>
                </a:xfrm>
                <a:prstGeom prst="rect">
                  <a:avLst/>
                </a:prstGeom>
                <a:blipFill>
                  <a:blip r:embed="rId5"/>
                  <a:stretch>
                    <a:fillRect t="-192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rId6" action="ppaction://hlinksldjump" highlightClick="1"/>
          </p:cNvPr>
          <p:cNvSpPr/>
          <p:nvPr/>
        </p:nvSpPr>
        <p:spPr>
          <a:xfrm>
            <a:off x="22861587" y="12236071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EC1B16C-25F3-40C7-837D-30A3E74EAD19}"/>
              </a:ext>
            </a:extLst>
          </p:cNvPr>
          <p:cNvSpPr/>
          <p:nvPr/>
        </p:nvSpPr>
        <p:spPr>
          <a:xfrm>
            <a:off x="7397626" y="7551751"/>
            <a:ext cx="18473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5400" dirty="0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ABC26E0-1DE8-46B0-8E05-A1E5FA1F70B7}"/>
              </a:ext>
            </a:extLst>
          </p:cNvPr>
          <p:cNvSpPr/>
          <p:nvPr/>
        </p:nvSpPr>
        <p:spPr>
          <a:xfrm>
            <a:off x="12657874" y="4912419"/>
            <a:ext cx="1270829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899852" y="750924"/>
                <a:ext cx="18740864" cy="1586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tròn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𝑪</m:t>
                        </m:r>
                      </m:e>
                    </m: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: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𝒙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+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𝒚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𝟒</m:t>
                            </m:r>
                          </m:e>
                        </m:d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𝟖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â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𝑲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bá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kí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𝑹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.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họ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mệ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ú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tro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cá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mệ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ề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sau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: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9852" y="750924"/>
                <a:ext cx="18740864" cy="1586396"/>
              </a:xfrm>
              <a:prstGeom prst="rect">
                <a:avLst/>
              </a:prstGeom>
              <a:blipFill>
                <a:blip r:embed="rId7"/>
                <a:stretch>
                  <a:fillRect l="-1496" t="-7308" r="-1464" b="-1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239654" y="8720654"/>
                <a:ext cx="23365302" cy="18539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/>
                <a:r>
                  <a:rPr lang="en-US" sz="54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54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54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𝑪</m:t>
                        </m:r>
                      </m:e>
                    </m:d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:</m:t>
                    </m:r>
                    <m:sSup>
                      <m:sSup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𝒙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+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𝒚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</m:t>
                            </m:r>
                            <m:r>
                              <a:rPr lang="vi-VN" sz="54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𝟒</m:t>
                            </m:r>
                          </m:e>
                        </m:d>
                      </m:e>
                      <m:sup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𝟖</m:t>
                    </m:r>
                  </m:oMath>
                </a14:m>
                <a:r>
                  <a:rPr lang="en-US" sz="5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400" b="1" dirty="0" smtClean="0">
                  <a:effectLst/>
                  <a:latin typeface="Times New Roman" panose="020206030504050203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marL="629920"/>
                <a:r>
                  <a:rPr lang="en-US" sz="54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 </a:t>
                </a:r>
                <a:r>
                  <a:rPr lang="en-US" sz="5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5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𝑲</m:t>
                    </m:r>
                    <m:d>
                      <m:d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𝟒</m:t>
                        </m:r>
                      </m:e>
                    </m:d>
                  </m:oMath>
                </a14:m>
                <a:r>
                  <a:rPr lang="en-US" sz="5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5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5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𝑹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𝟖</m:t>
                        </m:r>
                      </m:e>
                    </m:rad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54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4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9654" y="8720654"/>
                <a:ext cx="23365302" cy="1853905"/>
              </a:xfrm>
              <a:prstGeom prst="rect">
                <a:avLst/>
              </a:prstGeom>
              <a:blipFill>
                <a:blip r:embed="rId8"/>
                <a:stretch>
                  <a:fillRect t="-8224" b="-19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152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17" grpId="0"/>
      <p:bldP spid="1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7266" y="6207641"/>
            <a:ext cx="23857074" cy="7148975"/>
            <a:chOff x="101587" y="3636272"/>
            <a:chExt cx="11926984" cy="3802808"/>
          </a:xfrm>
        </p:grpSpPr>
        <p:sp>
          <p:nvSpPr>
            <p:cNvPr id="5" name="Rounded Rectangle 4"/>
            <p:cNvSpPr/>
            <p:nvPr/>
          </p:nvSpPr>
          <p:spPr>
            <a:xfrm>
              <a:off x="101587" y="3901653"/>
              <a:ext cx="11926984" cy="35374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0856" y="-11380"/>
            <a:ext cx="24068809" cy="3280727"/>
            <a:chOff x="534989" y="1647866"/>
            <a:chExt cx="23588719" cy="275118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82864" y="1787627"/>
              <a:ext cx="23340844" cy="261142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9" y="1647866"/>
              <a:ext cx="3386296" cy="1176337"/>
              <a:chOff x="534989" y="1647866"/>
              <a:chExt cx="3386296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9" y="1647866"/>
                <a:ext cx="3271605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262858" y="1702079"/>
                <a:ext cx="2658427" cy="800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5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3</a:t>
                </a:r>
                <a:endParaRPr kumimoji="0" lang="en-US" sz="5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3434546" y="3477293"/>
            <a:ext cx="8675217" cy="1234536"/>
            <a:chOff x="241306" y="1182823"/>
            <a:chExt cx="4337044" cy="617268"/>
          </a:xfrm>
        </p:grpSpPr>
        <p:sp>
          <p:nvSpPr>
            <p:cNvPr id="69" name="Rectangle 68"/>
            <p:cNvSpPr/>
            <p:nvPr/>
          </p:nvSpPr>
          <p:spPr>
            <a:xfrm>
              <a:off x="531850" y="1182823"/>
              <a:ext cx="404650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41306" y="124207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2316513" y="3421947"/>
            <a:ext cx="8625939" cy="1234536"/>
            <a:chOff x="4654759" y="1193853"/>
            <a:chExt cx="2850864" cy="617268"/>
          </a:xfrm>
        </p:grpSpPr>
        <p:sp>
          <p:nvSpPr>
            <p:cNvPr id="65" name="Rectangle 64"/>
            <p:cNvSpPr/>
            <p:nvPr/>
          </p:nvSpPr>
          <p:spPr>
            <a:xfrm>
              <a:off x="4945303" y="119385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654759" y="1253108"/>
              <a:ext cx="42247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401497" y="4830339"/>
            <a:ext cx="8675217" cy="1234536"/>
            <a:chOff x="7661195" y="1193853"/>
            <a:chExt cx="4337044" cy="617268"/>
          </a:xfrm>
        </p:grpSpPr>
        <p:sp>
          <p:nvSpPr>
            <p:cNvPr id="72" name="Rectangle 71"/>
            <p:cNvSpPr/>
            <p:nvPr/>
          </p:nvSpPr>
          <p:spPr>
            <a:xfrm>
              <a:off x="7951738" y="1193853"/>
              <a:ext cx="404650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7661195" y="125310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2602676" y="4809083"/>
            <a:ext cx="8622284" cy="1234536"/>
            <a:chOff x="9260615" y="1182823"/>
            <a:chExt cx="2850864" cy="617268"/>
          </a:xfrm>
        </p:grpSpPr>
        <p:sp>
          <p:nvSpPr>
            <p:cNvPr id="75" name="Rectangle 74"/>
            <p:cNvSpPr/>
            <p:nvPr/>
          </p:nvSpPr>
          <p:spPr>
            <a:xfrm>
              <a:off x="9551159" y="118282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9260615" y="1242078"/>
              <a:ext cx="43632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2861587" y="12236071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EC1B16C-25F3-40C7-837D-30A3E74EAD19}"/>
              </a:ext>
            </a:extLst>
          </p:cNvPr>
          <p:cNvSpPr/>
          <p:nvPr/>
        </p:nvSpPr>
        <p:spPr>
          <a:xfrm>
            <a:off x="7397626" y="7551751"/>
            <a:ext cx="18473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5400" dirty="0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ABC26E0-1DE8-46B0-8E05-A1E5FA1F70B7}"/>
              </a:ext>
            </a:extLst>
          </p:cNvPr>
          <p:cNvSpPr/>
          <p:nvPr/>
        </p:nvSpPr>
        <p:spPr>
          <a:xfrm>
            <a:off x="12657874" y="4912419"/>
            <a:ext cx="1270829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71730" y="984352"/>
                <a:ext cx="1871845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Đơn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giản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                      ta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ượ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kế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quả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nào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dướ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đây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?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1730" y="984352"/>
                <a:ext cx="18718457" cy="830997"/>
              </a:xfrm>
              <a:prstGeom prst="rect">
                <a:avLst/>
              </a:prstGeom>
              <a:blipFill>
                <a:blip r:embed="rId3"/>
                <a:stretch>
                  <a:fillRect l="-146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402325" y="3652153"/>
                <a:ext cx="5234125" cy="814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vi-VN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325" y="3652153"/>
                <a:ext cx="5234125" cy="814005"/>
              </a:xfrm>
              <a:prstGeom prst="rect">
                <a:avLst/>
              </a:prstGeom>
              <a:blipFill>
                <a:blip r:embed="rId4"/>
                <a:stretch>
                  <a:fillRect t="-11194" r="-3725" b="-32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4174787" y="3728855"/>
                <a:ext cx="5234125" cy="814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en-US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4787" y="3728855"/>
                <a:ext cx="5234125" cy="814005"/>
              </a:xfrm>
              <a:prstGeom prst="rect">
                <a:avLst/>
              </a:prstGeom>
              <a:blipFill>
                <a:blip r:embed="rId5"/>
                <a:stretch>
                  <a:fillRect t="-12030" r="-3725" b="-33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5521235" y="4997014"/>
                <a:ext cx="5694188" cy="814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vi-VN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1235" y="4997014"/>
                <a:ext cx="5694188" cy="814005"/>
              </a:xfrm>
              <a:prstGeom prst="rect">
                <a:avLst/>
              </a:prstGeom>
              <a:blipFill>
                <a:blip r:embed="rId6"/>
                <a:stretch>
                  <a:fillRect t="-12030" r="-3319" b="-33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4448267" y="5115970"/>
                <a:ext cx="5796780" cy="814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vi-VN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  <m:r>
                      <a:rPr lang="en-US" sz="4800" b="1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vi-VN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fr-FR" sz="4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48267" y="5115970"/>
                <a:ext cx="5796780" cy="814005"/>
              </a:xfrm>
              <a:prstGeom prst="rect">
                <a:avLst/>
              </a:prstGeom>
              <a:blipFill>
                <a:blip r:embed="rId7"/>
                <a:stretch>
                  <a:fillRect t="-11194" r="-3365" b="-32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233075" y="8661168"/>
                <a:ext cx="21857112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/>
                <a:r>
                  <a:rPr lang="en-US" sz="5400" b="1" dirty="0" smtClean="0">
                    <a:ea typeface="Arial" panose="020B0604020202020204" pitchFamily="34" charset="0"/>
                  </a:rPr>
                  <a:t>Ta </a:t>
                </a:r>
                <a:r>
                  <a:rPr lang="en-US" sz="5400" b="1" dirty="0" err="1">
                    <a:ea typeface="Arial" panose="020B0604020202020204" pitchFamily="34" charset="0"/>
                  </a:rPr>
                  <a:t>có</a:t>
                </a:r>
                <a:r>
                  <a:rPr lang="en-US" sz="5400" b="1" dirty="0">
                    <a:ea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𝑨</m:t>
                    </m:r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                    </m:t>
                    </m:r>
                    <m:r>
                      <a:rPr lang="en-US" sz="5400" b="1" i="1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       =                               =</m:t>
                    </m:r>
                    <m:func>
                      <m:func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</m:func>
                    <m:r>
                      <a:rPr lang="vi-VN" sz="54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func>
                      <m:funcPr>
                        <m:ctrlPr>
                          <a:rPr lang="en-US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vi-VN" sz="54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5400" b="1" dirty="0">
                    <a:effectLst/>
                    <a:ea typeface="Arial" panose="020B0604020202020204" pitchFamily="34" charset="0"/>
                  </a:rPr>
                  <a:t>.</a:t>
                </a:r>
                <a:endParaRPr lang="en-US" sz="5400" b="1" dirty="0">
                  <a:effectLst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075" y="8661168"/>
                <a:ext cx="21857112" cy="923330"/>
              </a:xfrm>
              <a:prstGeom prst="rect">
                <a:avLst/>
              </a:prstGeom>
              <a:blipFill rotWithShape="0">
                <a:blip r:embed="rId8"/>
                <a:stretch>
                  <a:fillRect t="-17881" b="-40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544434" y="517511"/>
                <a:ext cx="3882217" cy="1605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4434" y="517511"/>
                <a:ext cx="3882217" cy="160576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5066525" y="8285948"/>
                <a:ext cx="3882217" cy="1605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𝟏</m:t>
                          </m:r>
                        </m:num>
                        <m:den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6525" y="8285948"/>
                <a:ext cx="3882217" cy="160576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9791604" y="8271438"/>
                <a:ext cx="4471865" cy="16057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  <a:ea typeface="Arial" panose="020B060402020202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funcPr>
                            <m:fNam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1604" y="8271438"/>
                <a:ext cx="4471865" cy="1605761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71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2" grpId="0"/>
      <p:bldP spid="48" grpId="0"/>
      <p:bldP spid="11" grpId="0"/>
      <p:bldP spid="15" grpId="0"/>
      <p:bldP spid="16" grpId="0"/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468564"/>
            <a:ext cx="23672882" cy="7841245"/>
            <a:chOff x="184495" y="3682143"/>
            <a:chExt cx="11834900" cy="228645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13434"/>
              <a:ext cx="11834900" cy="215516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90175" y="3682143"/>
              <a:ext cx="2355724" cy="513004"/>
              <a:chOff x="1250074" y="6322797"/>
              <a:chExt cx="4618072" cy="932104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81159" y="4537893"/>
                <a:ext cx="502083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332196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50074" y="6382189"/>
                <a:ext cx="852450" cy="36307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445283" cy="446717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134497" y="-14533"/>
            <a:ext cx="24252678" cy="2809897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504416" y="1653394"/>
                <a:ext cx="2338004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6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4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72475" y="3355470"/>
            <a:ext cx="23769446" cy="1987726"/>
            <a:chOff x="136219" y="2243792"/>
            <a:chExt cx="11883176" cy="993863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993863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142326" y="2487052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98678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136219" y="2445755"/>
              <a:ext cx="544266" cy="510910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98678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138964" y="2525666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986785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146585" y="250188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67" name="Oval 66"/>
          <p:cNvSpPr/>
          <p:nvPr/>
        </p:nvSpPr>
        <p:spPr>
          <a:xfrm>
            <a:off x="280296" y="3769249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6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8521" y="8401361"/>
                <a:ext cx="14366240" cy="829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en-US" sz="4800" b="1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 </a:t>
                </a:r>
                <a:r>
                  <a:rPr lang="en-US" sz="4800" b="1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48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 </a:t>
                </a:r>
                <a:r>
                  <a:rPr lang="en-US" sz="4800" b="1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= 5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21" y="8401361"/>
                <a:ext cx="14366240" cy="829394"/>
              </a:xfrm>
              <a:prstGeom prst="rect">
                <a:avLst/>
              </a:prstGeom>
              <a:blipFill>
                <a:blip r:embed="rId3"/>
                <a:stretch>
                  <a:fillRect t="-16912" r="-9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197737" y="553158"/>
                <a:ext cx="1934853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ắc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Elip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ó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𝟏𝟎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êu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𝑭</m:t>
                        </m:r>
                      </m:e>
                      <m:sub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7737" y="553158"/>
                <a:ext cx="19348535" cy="1569660"/>
              </a:xfrm>
              <a:prstGeom prst="rect">
                <a:avLst/>
              </a:prstGeom>
              <a:blipFill>
                <a:blip r:embed="rId4"/>
                <a:stretch>
                  <a:fillRect l="-1449" t="-8560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889861" y="3542010"/>
                <a:ext cx="3717684" cy="1593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𝟔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861" y="3542010"/>
                <a:ext cx="3717684" cy="159345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752513" y="3388879"/>
                <a:ext cx="3717684" cy="1593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𝟔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𝟓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2513" y="3388879"/>
                <a:ext cx="3717684" cy="15934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3702280" y="3416915"/>
                <a:ext cx="3555524" cy="1593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2280" y="3416915"/>
                <a:ext cx="3555524" cy="15934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9880076" y="3359569"/>
                <a:ext cx="3717684" cy="1593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𝟔</m:t>
                          </m:r>
                        </m:den>
                      </m:f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𝟎</m:t>
                      </m:r>
                    </m:oMath>
                  </m:oMathPara>
                </a14:m>
                <a:endParaRPr lang="en-US" sz="48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0076" y="3359569"/>
                <a:ext cx="3717684" cy="15934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58245" y="6536798"/>
                <a:ext cx="248131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/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𝒂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𝒃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𝟐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𝒄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ụ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é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êu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ự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Elip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45" y="6536798"/>
                <a:ext cx="24813142" cy="830997"/>
              </a:xfrm>
              <a:prstGeom prst="rect">
                <a:avLst/>
              </a:prstGeom>
              <a:blipFill>
                <a:blip r:embed="rId9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219440" y="7449426"/>
            <a:ext cx="312906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/>
            <a:r>
              <a:rPr lang="en-US" sz="48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eo </a:t>
            </a:r>
            <a:r>
              <a:rPr lang="en-US" sz="48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ề</a:t>
            </a:r>
            <a:r>
              <a:rPr lang="en-US" sz="48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:</a:t>
            </a:r>
            <a:endParaRPr lang="en-US" sz="4800" b="1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3079" y="9503208"/>
                <a:ext cx="1308159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/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+)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Elip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iêu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𝑭</m:t>
                        </m:r>
                      </m:e>
                      <m:sub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𝒄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79" y="9503208"/>
                <a:ext cx="13081594" cy="830997"/>
              </a:xfrm>
              <a:prstGeom prst="rect">
                <a:avLst/>
              </a:prstGeom>
              <a:blipFill>
                <a:blip r:embed="rId10"/>
                <a:stretch>
                  <a:fillRect t="-16176" r="-1118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28910" y="10604407"/>
                <a:ext cx="13587053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/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uôn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𝒂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𝒃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𝒃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𝟓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</m:e>
                      <m:sup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sup>
                    </m:sSup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𝟏𝟔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10" y="10604407"/>
                <a:ext cx="13587053" cy="847733"/>
              </a:xfrm>
              <a:prstGeom prst="rect">
                <a:avLst/>
              </a:prstGeom>
              <a:blipFill>
                <a:blip r:embed="rId11"/>
                <a:stretch>
                  <a:fillRect t="-13669" r="-1032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52375" y="11527807"/>
                <a:ext cx="2281597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/>
                <a:r>
                  <a:rPr lang="en-US" sz="4800" b="1" dirty="0" smtClean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hính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ắc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Elip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ần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                              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</m:oMath>
                </a14:m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 .</a:t>
                </a:r>
                <a:endParaRPr lang="en-US" sz="4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375" y="11527807"/>
                <a:ext cx="22815975" cy="830997"/>
              </a:xfrm>
              <a:prstGeom prst="rect">
                <a:avLst/>
              </a:prstGeom>
              <a:blipFill>
                <a:blip r:embed="rId12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8539697" y="11147356"/>
                <a:ext cx="3411510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𝟐𝟓</m:t>
                          </m:r>
                        </m:den>
                      </m:f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𝟏𝟔</m:t>
                          </m:r>
                        </m:den>
                      </m:f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9697" y="11147356"/>
                <a:ext cx="3411510" cy="146835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687032" y="11200895"/>
                <a:ext cx="3293209" cy="14683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</m:ctrlPr>
                            </m:sSupPr>
                            <m:e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vi-VN" sz="4400" b="1" i="1"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=</m:t>
                      </m:r>
                      <m:r>
                        <a:rPr lang="vi-VN" sz="4400" b="1" i="1">
                          <a:latin typeface="Cambria Math" panose="02040503050406030204" pitchFamily="18" charset="0"/>
                          <a:ea typeface="Arial" panose="020B0604020202020204" pitchFamily="34" charset="0"/>
                        </a:rPr>
                        <m:t>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7032" y="11200895"/>
                <a:ext cx="3293209" cy="146835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46098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4" grpId="0"/>
      <p:bldP spid="13" grpId="0"/>
      <p:bldP spid="15" grpId="0"/>
      <p:bldP spid="16" grpId="0"/>
      <p:bldP spid="17" grpId="0"/>
      <p:bldP spid="18" grpId="0"/>
      <p:bldP spid="19" grpId="0"/>
      <p:bldP spid="2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7266" y="6207641"/>
            <a:ext cx="23857074" cy="7148975"/>
            <a:chOff x="101587" y="3636272"/>
            <a:chExt cx="11926984" cy="3802808"/>
          </a:xfrm>
        </p:grpSpPr>
        <p:sp>
          <p:nvSpPr>
            <p:cNvPr id="5" name="Rounded Rectangle 4"/>
            <p:cNvSpPr/>
            <p:nvPr/>
          </p:nvSpPr>
          <p:spPr>
            <a:xfrm>
              <a:off x="101587" y="3901653"/>
              <a:ext cx="11926984" cy="35374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0856" y="-11380"/>
            <a:ext cx="24068809" cy="3280727"/>
            <a:chOff x="534989" y="1647866"/>
            <a:chExt cx="23588719" cy="275118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82864" y="1787627"/>
              <a:ext cx="23340844" cy="261142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9" y="1647866"/>
              <a:ext cx="3386296" cy="1176337"/>
              <a:chOff x="534989" y="1647866"/>
              <a:chExt cx="3386296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9" y="1647866"/>
                <a:ext cx="3271605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262858" y="1702079"/>
                <a:ext cx="2658427" cy="800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5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5</a:t>
                </a:r>
                <a:endParaRPr kumimoji="0" lang="en-US" sz="5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3434546" y="3477293"/>
            <a:ext cx="8675217" cy="1234536"/>
            <a:chOff x="241306" y="1182823"/>
            <a:chExt cx="4337044" cy="617268"/>
          </a:xfrm>
        </p:grpSpPr>
        <p:sp>
          <p:nvSpPr>
            <p:cNvPr id="69" name="Rectangle 68"/>
            <p:cNvSpPr/>
            <p:nvPr/>
          </p:nvSpPr>
          <p:spPr>
            <a:xfrm>
              <a:off x="531850" y="1182823"/>
              <a:ext cx="404650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41306" y="124207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2316513" y="3421947"/>
            <a:ext cx="8625939" cy="1234536"/>
            <a:chOff x="4654759" y="1193853"/>
            <a:chExt cx="2850864" cy="617268"/>
          </a:xfrm>
        </p:grpSpPr>
        <p:sp>
          <p:nvSpPr>
            <p:cNvPr id="65" name="Rectangle 64"/>
            <p:cNvSpPr/>
            <p:nvPr/>
          </p:nvSpPr>
          <p:spPr>
            <a:xfrm>
              <a:off x="4945303" y="119385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654759" y="1253108"/>
              <a:ext cx="42247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401497" y="4830339"/>
            <a:ext cx="8675217" cy="1234536"/>
            <a:chOff x="7661195" y="1193853"/>
            <a:chExt cx="4337044" cy="617268"/>
          </a:xfrm>
        </p:grpSpPr>
        <p:sp>
          <p:nvSpPr>
            <p:cNvPr id="72" name="Rectangle 71"/>
            <p:cNvSpPr/>
            <p:nvPr/>
          </p:nvSpPr>
          <p:spPr>
            <a:xfrm>
              <a:off x="7951738" y="1193853"/>
              <a:ext cx="404650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7661195" y="125310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2602676" y="4747954"/>
            <a:ext cx="8622284" cy="1234536"/>
            <a:chOff x="9260615" y="1182823"/>
            <a:chExt cx="2850864" cy="617268"/>
          </a:xfrm>
        </p:grpSpPr>
        <p:sp>
          <p:nvSpPr>
            <p:cNvPr id="75" name="Rectangle 74"/>
            <p:cNvSpPr/>
            <p:nvPr/>
          </p:nvSpPr>
          <p:spPr>
            <a:xfrm>
              <a:off x="9551159" y="118282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9260615" y="1242078"/>
              <a:ext cx="43632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2861587" y="12236071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EC1B16C-25F3-40C7-837D-30A3E74EAD19}"/>
              </a:ext>
            </a:extLst>
          </p:cNvPr>
          <p:cNvSpPr/>
          <p:nvPr/>
        </p:nvSpPr>
        <p:spPr>
          <a:xfrm>
            <a:off x="7397626" y="7551751"/>
            <a:ext cx="18473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5400" dirty="0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ABC26E0-1DE8-46B0-8E05-A1E5FA1F70B7}"/>
              </a:ext>
            </a:extLst>
          </p:cNvPr>
          <p:cNvSpPr/>
          <p:nvPr/>
        </p:nvSpPr>
        <p:spPr>
          <a:xfrm>
            <a:off x="3293543" y="3527607"/>
            <a:ext cx="1270829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729968" y="3344115"/>
                <a:ext cx="7033272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"/>
                          <m:endChr m:val="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∞;−</m:t>
                          </m:r>
                          <m:f>
                            <m:f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]</m:t>
                          </m:r>
                        </m:e>
                      </m:d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∪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[</m:t>
                      </m:r>
                      <m:d>
                        <m:dPr>
                          <m:begChr m:val="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  <m:r>
                        <a:rPr lang="en-US" sz="4800" b="0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9968" y="3344115"/>
                <a:ext cx="7033272" cy="14752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4021784" y="3458464"/>
                <a:ext cx="2956002" cy="1192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1784" y="3458464"/>
                <a:ext cx="2956002" cy="1192378"/>
              </a:xfrm>
              <a:prstGeom prst="rect">
                <a:avLst/>
              </a:prstGeom>
              <a:blipFill>
                <a:blip r:embed="rId4"/>
                <a:stretch>
                  <a:fillRect r="-8454" b="-12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4635863" y="4769210"/>
                <a:ext cx="7145289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Arial" panose="020B0604020202020204" pitchFamily="34" charset="0"/>
                  </a:rPr>
                  <a:t> </a:t>
                </a:r>
                <a:r>
                  <a:rPr lang="en-US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∞;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[</m:t>
                    </m:r>
                    <m:d>
                      <m:dPr>
                        <m:begChr m:val=""/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863" y="4769210"/>
                <a:ext cx="7145289" cy="1197764"/>
              </a:xfrm>
              <a:prstGeom prst="rect">
                <a:avLst/>
              </a:prstGeom>
              <a:blipFill rotWithShape="0">
                <a:blip r:embed="rId5"/>
                <a:stretch>
                  <a:fillRect r="-2899" b="-12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3935084" y="4781483"/>
                <a:ext cx="7007368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∞;−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4800" b="1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 smtClean="0">
                    <a:solidFill>
                      <a:schemeClr val="bg1"/>
                    </a:solidFill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35084" y="4781483"/>
                <a:ext cx="7007368" cy="1197764"/>
              </a:xfrm>
              <a:prstGeom prst="rect">
                <a:avLst/>
              </a:prstGeom>
              <a:blipFill>
                <a:blip r:embed="rId6"/>
                <a:stretch>
                  <a:fillRect r="-3046" b="-121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064402" y="1235805"/>
                <a:ext cx="17459262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S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ất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4402" y="1235805"/>
                <a:ext cx="17459262" cy="847733"/>
              </a:xfrm>
              <a:prstGeom prst="rect">
                <a:avLst/>
              </a:prstGeom>
              <a:blipFill>
                <a:blip r:embed="rId7"/>
                <a:stretch>
                  <a:fillRect l="-1606"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815417" y="7735267"/>
                <a:ext cx="22579570" cy="3046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:  </a:t>
                </a:r>
                <a:endParaRPr lang="en-US" sz="4800" b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T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ất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</m:oMath>
                </a14:m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    ,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ệ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ậ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800" b="1" i="1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endParaRPr lang="en-US" sz="4800" b="1" i="1" dirty="0" smtClean="0">
                  <a:effectLst/>
                  <a:latin typeface="Cambria Math" panose="02040503050406030204" pitchFamily="18" charset="0"/>
                  <a:ea typeface="Calibri" panose="020F0502020204030204" pitchFamily="34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𝑽𝑻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p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∞;</m:t>
                        </m:r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</m:e>
                    </m:d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    ]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∪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[</m:t>
                    </m:r>
                    <m:d>
                      <m:dPr>
                        <m:beg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7" y="7735267"/>
                <a:ext cx="22579570" cy="3046988"/>
              </a:xfrm>
              <a:prstGeom prst="rect">
                <a:avLst/>
              </a:prstGeom>
              <a:blipFill>
                <a:blip r:embed="rId8"/>
                <a:stretch>
                  <a:fillRect t="-4400" b="-9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0852486" y="8158383"/>
                <a:ext cx="1166793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2486" y="8158383"/>
                <a:ext cx="1166793" cy="135998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2019279" y="9610129"/>
                <a:ext cx="1166793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9279" y="9610129"/>
                <a:ext cx="1166793" cy="135998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696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15" grpId="0"/>
      <p:bldP spid="16" grpId="0"/>
      <p:bldP spid="2" grpId="0"/>
      <p:bldP spid="1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564694" y="4217643"/>
            <a:ext cx="23672882" cy="9193556"/>
            <a:chOff x="184495" y="3636273"/>
            <a:chExt cx="11834900" cy="4715838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448689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20985"/>
              <a:chOff x="1275608" y="6239450"/>
              <a:chExt cx="4592537" cy="9466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3447521" cy="946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6000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1" y="-304800"/>
            <a:ext cx="24387174" cy="2362200"/>
            <a:chOff x="534987" y="1869705"/>
            <a:chExt cx="23392114" cy="185580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92114" cy="1855806"/>
              <a:chOff x="534987" y="1647866"/>
              <a:chExt cx="23392114" cy="185580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06915" y="1832027"/>
                <a:ext cx="23120186" cy="167164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529292" y="1653394"/>
                  <a:ext cx="2288251" cy="7979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6</a:t>
                  </a:r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625580" y="2482147"/>
              <a:ext cx="19720356" cy="851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lvl="0" algn="ctr"/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01923" y="2366757"/>
            <a:ext cx="23679365" cy="1828818"/>
            <a:chOff x="247181" y="1501339"/>
            <a:chExt cx="11838141" cy="914409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39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5793731" y="1585630"/>
                    <a:ext cx="2612810" cy="80698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["/>
                              <m:endChr m:val=""/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&lt;−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  <m:r>
                                    <a:rPr lang="en-US" sz="4800" b="1"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eqArr>
                            </m:e>
                          </m:d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793731" y="1585630"/>
                    <a:ext cx="2612810" cy="806983"/>
                  </a:xfrm>
                  <a:prstGeom prst="rect">
                    <a:avLst/>
                  </a:prstGeom>
                  <a:blipFill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501345"/>
              <a:ext cx="3090381" cy="914401"/>
              <a:chOff x="5537206" y="1557992"/>
              <a:chExt cx="3079904" cy="850064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5818597" y="1791665"/>
                    <a:ext cx="2666326" cy="3862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≤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m:rPr>
                              <m:nor/>
                            </m:rPr>
                            <a:rPr lang="en-US" sz="4800" b="1"/>
                            <m:t>.</m:t>
                          </m:r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18597" y="1791665"/>
                    <a:ext cx="2666326" cy="38626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5"/>
              <a:ext cx="3364402" cy="914403"/>
              <a:chOff x="5537206" y="1557992"/>
              <a:chExt cx="3352996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276587" y="1558661"/>
                    <a:ext cx="2613615" cy="80698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14:m>
                      <m:oMath xmlns:m="http://schemas.openxmlformats.org/officeDocument/2006/math">
                        <m:d>
                          <m:dPr>
                            <m:begChr m:val="["/>
                            <m:endChr m:val=""/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≤−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e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𝒎</m:t>
                                </m:r>
                                <m:r>
                                  <a:rPr lang="en-US" sz="4800" b="1">
                                    <a:latin typeface="Cambria Math" panose="02040503050406030204" pitchFamily="18" charset="0"/>
                                  </a:rPr>
                                  <m:t>&gt;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eqArr>
                          </m:e>
                        </m:d>
                      </m:oMath>
                    </a14:m>
                    <a:r>
                      <a:rPr lang="en-US" sz="5400" b="1" dirty="0" smtClean="0"/>
                      <a:t>.</a:t>
                    </a:r>
                    <a:endParaRPr lang="en-US" sz="5400" b="1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76587" y="1558661"/>
                    <a:ext cx="2613615" cy="80698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7"/>
              <a:ext cx="3090381" cy="914401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5929143" y="2933584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5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82684" y="-45587"/>
                <a:ext cx="18973800" cy="15863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(m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a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).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ìm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m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ể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ậ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ị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ươ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ọ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2684" y="-45587"/>
                <a:ext cx="18973800" cy="1586396"/>
              </a:xfrm>
              <a:prstGeom prst="rect">
                <a:avLst/>
              </a:prstGeom>
              <a:blipFill>
                <a:blip r:embed="rId6"/>
                <a:stretch>
                  <a:fillRect l="-1478" t="-7308" r="-1446" b="-19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9491876" y="5006906"/>
                <a:ext cx="371403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1876" y="5006906"/>
                <a:ext cx="3714030" cy="830997"/>
              </a:xfrm>
              <a:prstGeom prst="rect">
                <a:avLst/>
              </a:prstGeom>
              <a:blipFill>
                <a:blip r:embed="rId7"/>
                <a:stretch>
                  <a:fillRect t="-18248" r="-6393" b="-357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319719" y="5306611"/>
            <a:ext cx="605800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30555" marR="0" algn="just">
              <a:spcBef>
                <a:spcPts val="0"/>
              </a:spcBef>
              <a:spcAft>
                <a:spcPts val="0"/>
              </a:spcAft>
            </a:pP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a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-99205" y="6400414"/>
                <a:ext cx="2285568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1: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∀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ỏ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ã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9205" y="6400414"/>
                <a:ext cx="22855689" cy="830997"/>
              </a:xfrm>
              <a:prstGeom prst="rect">
                <a:avLst/>
              </a:prstGeom>
              <a:blipFill>
                <a:blip r:embed="rId8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-62982" y="7699135"/>
                <a:ext cx="23892225" cy="16031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2: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ậ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2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𝜟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′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𝒎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2982" y="7699135"/>
                <a:ext cx="23892225" cy="1603131"/>
              </a:xfrm>
              <a:prstGeom prst="rect">
                <a:avLst/>
              </a:prstGeom>
              <a:blipFill>
                <a:blip r:embed="rId9"/>
                <a:stretch>
                  <a:fillRect t="-7224" r="-1148" b="-193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" y="9604343"/>
                <a:ext cx="23047136" cy="24954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∀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gt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𝜟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′&lt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gt;−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lt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gt;−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amp;−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𝟏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lt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&lt;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e>
                          </m:eqArr>
                        </m:e>
                      </m:d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𝟏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&lt;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𝒎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&lt;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𝟐</m:t>
                      </m:r>
                    </m:oMath>
                  </m:oMathPara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9604343"/>
                <a:ext cx="23047136" cy="2495427"/>
              </a:xfrm>
              <a:prstGeom prst="rect">
                <a:avLst/>
              </a:prstGeom>
              <a:blipFill>
                <a:blip r:embed="rId10"/>
                <a:stretch>
                  <a:fillRect t="-46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07775" y="12191021"/>
                <a:ext cx="541032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≤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775" y="12191021"/>
                <a:ext cx="5410327" cy="830997"/>
              </a:xfrm>
              <a:prstGeom prst="rect">
                <a:avLst/>
              </a:prstGeom>
              <a:blipFill>
                <a:blip r:embed="rId11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9317965" y="2843929"/>
                <a:ext cx="371403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7965" y="2843929"/>
                <a:ext cx="3714030" cy="830997"/>
              </a:xfrm>
              <a:prstGeom prst="rect">
                <a:avLst/>
              </a:prstGeom>
              <a:blipFill>
                <a:blip r:embed="rId12"/>
                <a:stretch>
                  <a:fillRect t="-18382" r="-6404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036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63" grpId="0" animBg="1"/>
      <p:bldP spid="2" grpId="0"/>
      <p:bldP spid="12" grpId="0"/>
      <p:bldP spid="13" grpId="0"/>
      <p:bldP spid="14" grpId="0"/>
      <p:bldP spid="15" grpId="0"/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7266" y="6207641"/>
            <a:ext cx="23857074" cy="7148975"/>
            <a:chOff x="101587" y="3636272"/>
            <a:chExt cx="11926984" cy="3802808"/>
          </a:xfrm>
        </p:grpSpPr>
        <p:sp>
          <p:nvSpPr>
            <p:cNvPr id="5" name="Rounded Rectangle 4"/>
            <p:cNvSpPr/>
            <p:nvPr/>
          </p:nvSpPr>
          <p:spPr>
            <a:xfrm>
              <a:off x="101587" y="3901653"/>
              <a:ext cx="11926984" cy="35374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290856" y="-11379"/>
            <a:ext cx="24068809" cy="2446071"/>
            <a:chOff x="534989" y="1647866"/>
            <a:chExt cx="23588719" cy="2051249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82864" y="1787626"/>
              <a:ext cx="23340844" cy="191148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9" y="1647866"/>
              <a:ext cx="3386296" cy="1176337"/>
              <a:chOff x="534989" y="1647866"/>
              <a:chExt cx="3386296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9" y="1647866"/>
                <a:ext cx="3271605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262858" y="1702079"/>
                <a:ext cx="2658427" cy="800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5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7</a:t>
                </a:r>
                <a:endParaRPr kumimoji="0" lang="en-US" sz="5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3382302" y="3097611"/>
            <a:ext cx="8675217" cy="1234536"/>
            <a:chOff x="241306" y="1182823"/>
            <a:chExt cx="4337044" cy="617268"/>
          </a:xfrm>
        </p:grpSpPr>
        <p:sp>
          <p:nvSpPr>
            <p:cNvPr id="69" name="Rectangle 68"/>
            <p:cNvSpPr/>
            <p:nvPr/>
          </p:nvSpPr>
          <p:spPr>
            <a:xfrm>
              <a:off x="531850" y="1182823"/>
              <a:ext cx="404650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41306" y="124207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2451720" y="3068202"/>
            <a:ext cx="8625939" cy="1234536"/>
            <a:chOff x="4654759" y="1193853"/>
            <a:chExt cx="2850864" cy="617268"/>
          </a:xfrm>
        </p:grpSpPr>
        <p:sp>
          <p:nvSpPr>
            <p:cNvPr id="65" name="Rectangle 64"/>
            <p:cNvSpPr/>
            <p:nvPr/>
          </p:nvSpPr>
          <p:spPr>
            <a:xfrm>
              <a:off x="4945303" y="119385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654759" y="1253108"/>
              <a:ext cx="42247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401497" y="4830339"/>
            <a:ext cx="8675217" cy="1234536"/>
            <a:chOff x="7661195" y="1193853"/>
            <a:chExt cx="4337044" cy="617268"/>
          </a:xfrm>
        </p:grpSpPr>
        <p:sp>
          <p:nvSpPr>
            <p:cNvPr id="72" name="Rectangle 71"/>
            <p:cNvSpPr/>
            <p:nvPr/>
          </p:nvSpPr>
          <p:spPr>
            <a:xfrm>
              <a:off x="7951738" y="1193853"/>
              <a:ext cx="404650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7661195" y="125310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2602676" y="4809083"/>
            <a:ext cx="8622284" cy="1234536"/>
            <a:chOff x="9260615" y="1182823"/>
            <a:chExt cx="2850864" cy="617268"/>
          </a:xfrm>
        </p:grpSpPr>
        <p:sp>
          <p:nvSpPr>
            <p:cNvPr id="75" name="Rectangle 74"/>
            <p:cNvSpPr/>
            <p:nvPr/>
          </p:nvSpPr>
          <p:spPr>
            <a:xfrm>
              <a:off x="9551159" y="118282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9260615" y="1242078"/>
              <a:ext cx="43632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2861587" y="12236071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EC1B16C-25F3-40C7-837D-30A3E74EAD19}"/>
              </a:ext>
            </a:extLst>
          </p:cNvPr>
          <p:cNvSpPr/>
          <p:nvPr/>
        </p:nvSpPr>
        <p:spPr>
          <a:xfrm>
            <a:off x="7397626" y="7551751"/>
            <a:ext cx="18473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5400" dirty="0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ABC26E0-1DE8-46B0-8E05-A1E5FA1F70B7}"/>
              </a:ext>
            </a:extLst>
          </p:cNvPr>
          <p:cNvSpPr/>
          <p:nvPr/>
        </p:nvSpPr>
        <p:spPr>
          <a:xfrm>
            <a:off x="12498214" y="3193969"/>
            <a:ext cx="1270829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2" name="Rectangle 1"/>
          <p:cNvSpPr/>
          <p:nvPr/>
        </p:nvSpPr>
        <p:spPr>
          <a:xfrm>
            <a:off x="4415556" y="323270"/>
            <a:ext cx="722826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algn="just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tabLst>
                <a:tab pos="629920" algn="l"/>
              </a:tabLst>
            </a:pP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741029" y="3309644"/>
                <a:ext cx="6577313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func>
                      <m:r>
                        <a:rPr lang="en-US" sz="48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𝒂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func>
                        <m:func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func>
                      <m:r>
                        <a:rPr lang="en-US" sz="4800" b="0" i="0" smtClean="0">
                          <a:solidFill>
                            <a:schemeClr val="bg1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1029" y="3309644"/>
                <a:ext cx="6577313" cy="8477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3291786" y="3259839"/>
                <a:ext cx="7380803" cy="814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func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func>
                    <m:r>
                      <a:rPr lang="en-US" sz="4800" b="1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1786" y="3259839"/>
                <a:ext cx="7380803" cy="8140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733577" y="4927593"/>
                <a:ext cx="7263270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func>
                      <m:r>
                        <a:rPr lang="en-US" sz="48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r>
                        <a:rPr lang="en-US" sz="4800" b="1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4800" b="1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577" y="4927593"/>
                <a:ext cx="7263270" cy="84773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3572578" y="4978558"/>
                <a:ext cx="7037055" cy="8477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func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func>
                      <m:func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e>
                    </m:func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2578" y="4978558"/>
                <a:ext cx="7037055" cy="847733"/>
              </a:xfrm>
              <a:prstGeom prst="rect">
                <a:avLst/>
              </a:prstGeom>
              <a:blipFill>
                <a:blip r:embed="rId6"/>
                <a:stretch>
                  <a:fillRect t="-13669" r="-2944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247576" y="8887741"/>
                <a:ext cx="710540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fun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func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fun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576" y="8887741"/>
                <a:ext cx="7105407" cy="830997"/>
              </a:xfrm>
              <a:prstGeom prst="rect">
                <a:avLst/>
              </a:prstGeom>
              <a:blipFill>
                <a:blip r:embed="rId7"/>
                <a:stretch>
                  <a:fillRect l="-3948" t="-18382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8761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2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448060"/>
            <a:ext cx="23672882" cy="8029837"/>
            <a:chOff x="184495" y="3668205"/>
            <a:chExt cx="11834900" cy="195745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68205"/>
              <a:ext cx="2253148" cy="279031"/>
              <a:chOff x="1275608" y="6297468"/>
              <a:chExt cx="4416987" cy="50698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522845" y="4596204"/>
                <a:ext cx="443158" cy="389634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97468"/>
                <a:ext cx="3505242" cy="449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6000" b="1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416383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0" y="6378164"/>
                <a:ext cx="699485" cy="426290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238105"/>
            <a:ext cx="23881225" cy="3262566"/>
            <a:chOff x="534987" y="1869705"/>
            <a:chExt cx="23404876" cy="3068140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3068140"/>
              <a:chOff x="534987" y="1647866"/>
              <a:chExt cx="23340848" cy="306814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1"/>
                <a:ext cx="23120186" cy="299511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just" defTabSz="4354774">
                  <a:defRPr/>
                </a:pPr>
                <a:endParaRPr lang="en-US" sz="6400" dirty="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600" y="1653394"/>
                  <a:ext cx="2097638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680227" y="1936625"/>
                  <a:ext cx="23259636" cy="26977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just"/>
                  <a:r>
                    <a:rPr lang="en-US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𝑶𝒙𝒚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 đường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òn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: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+(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𝟒</m:t>
                      </m:r>
                    </m:oMath>
                  </a14:m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ìm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phương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𝜟</m:t>
                      </m:r>
                    </m:oMath>
                  </a14:m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song song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𝒅</m:t>
                      </m:r>
                    </m:oMath>
                  </a14:m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ắt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</m:oMath>
                  </a14:m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ại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hai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ểm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phân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iệt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𝑨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o cho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rad>
                        </m:den>
                      </m:f>
                    </m:oMath>
                  </a14:m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227" y="1936625"/>
                  <a:ext cx="23259636" cy="2697787"/>
                </a:xfrm>
                <a:prstGeom prst="rect">
                  <a:avLst/>
                </a:prstGeom>
                <a:blipFill>
                  <a:blip r:embed="rId2"/>
                  <a:stretch>
                    <a:fillRect l="-796" t="-638" r="-771" b="-1915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2773066" y="6505763"/>
                <a:ext cx="19473839" cy="5683682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Đườ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ng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tr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ò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m:rPr>
                          <m:nor/>
                        </m:rPr>
                        <a:rPr lang="en-US" sz="4800" b="1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ó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t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â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m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;−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,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b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á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k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í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nh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𝑹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</m:oMath>
                  </m:oMathPara>
                </a14:m>
                <a:endParaRPr lang="en-US" sz="4800" b="1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ì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//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𝒅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ê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n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ớ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≠−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4800" b="1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G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ọ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i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𝑰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.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ó 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𝑰𝑯</m:t>
                          </m:r>
                        </m:e>
                        <m:sup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800" b="1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  <m:sup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𝑰𝑯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</m:oMath>
                  </m:oMathPara>
                </a14:m>
                <a:endParaRPr lang="en-US" sz="4800" b="1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					       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rad>
                        </m:den>
                      </m:f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sz="4800" b="1" i="0" smtClean="0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</a:rPr>
                                    <m:t>𝒍</m:t>
                                  </m:r>
                                </m:e>
                              </m:d>
                            </m:e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eqArr>
                        </m:e>
                      </m:d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</m:oMath>
                  </m:oMathPara>
                </a14:m>
                <a:endParaRPr lang="en-US" sz="4800" b="1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V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ậ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y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𝟕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3066" y="6505763"/>
                <a:ext cx="19473839" cy="56836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452643" y="3984880"/>
            <a:ext cx="23692700" cy="1234536"/>
            <a:chOff x="241306" y="2243792"/>
            <a:chExt cx="11844808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3797155" y="2388805"/>
                  <a:ext cx="2172361" cy="3539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4000" b="1" dirty="0"/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97155" y="2388805"/>
                  <a:ext cx="2172361" cy="35394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790718" y="2388805"/>
                  <a:ext cx="2172360" cy="3539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4000" b="1" dirty="0"/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718" y="2388805"/>
                  <a:ext cx="2172360" cy="35394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6803590" y="2388805"/>
                  <a:ext cx="2172361" cy="3539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4000" b="1" dirty="0"/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03590" y="2388805"/>
                  <a:ext cx="2172361" cy="35394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TextBox 61"/>
                <p:cNvSpPr txBox="1"/>
                <p:nvPr/>
              </p:nvSpPr>
              <p:spPr>
                <a:xfrm>
                  <a:off x="9810027" y="2388805"/>
                  <a:ext cx="2276087" cy="3539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defRPr sz="3200" i="1">
                      <a:solidFill>
                        <a:schemeClr val="bg1"/>
                      </a:solidFill>
                    </a:defRPr>
                  </a:lvl1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𝜟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: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0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4000" b="1" dirty="0"/>
                </a:p>
              </p:txBody>
            </p:sp>
          </mc:Choice>
          <mc:Fallback xmlns="">
            <p:sp>
              <p:nvSpPr>
                <p:cNvPr id="62" name="TextBox 6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810027" y="2388805"/>
                  <a:ext cx="2276087" cy="3539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7" name="Oval 66"/>
          <p:cNvSpPr/>
          <p:nvPr/>
        </p:nvSpPr>
        <p:spPr>
          <a:xfrm>
            <a:off x="6478587" y="4101882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43" name="Action Button: Forward or Next 42">
            <a:hlinkClick r:id="rId8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6942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37164" y="5126470"/>
            <a:ext cx="23672882" cy="3978774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4318" y="73291"/>
            <a:ext cx="24356735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8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06453" y="3205797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12433328" y="3297320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141569" y="1628782"/>
                <a:ext cx="2187241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ặp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số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ào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au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ây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ất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1569" y="1628782"/>
                <a:ext cx="21872418" cy="830997"/>
              </a:xfrm>
              <a:prstGeom prst="rect">
                <a:avLst/>
              </a:prstGeom>
              <a:blipFill>
                <a:blip r:embed="rId3"/>
                <a:stretch>
                  <a:fillRect l="-1254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075043" y="3405172"/>
                <a:ext cx="2298578" cy="8140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5043" y="3405172"/>
                <a:ext cx="2298578" cy="814005"/>
              </a:xfrm>
              <a:prstGeom prst="rect">
                <a:avLst/>
              </a:prstGeom>
              <a:blipFill>
                <a:blip r:embed="rId4"/>
                <a:stretch>
                  <a:fillRect t="-12030" r="-10080" b="-338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358078" y="3438344"/>
                <a:ext cx="292535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8078" y="3438344"/>
                <a:ext cx="2925353" cy="830997"/>
              </a:xfrm>
              <a:prstGeom prst="rect">
                <a:avLst/>
              </a:prstGeom>
              <a:blipFill>
                <a:blip r:embed="rId5"/>
                <a:stretch>
                  <a:fillRect t="-18382" r="-8542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250987" y="3420560"/>
                <a:ext cx="229697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0987" y="3420560"/>
                <a:ext cx="2296975" cy="830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0460479" y="3467884"/>
                <a:ext cx="2311402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0479" y="3467884"/>
                <a:ext cx="2311402" cy="830997"/>
              </a:xfrm>
              <a:prstGeom prst="rect">
                <a:avLst/>
              </a:prstGeom>
              <a:blipFill>
                <a:blip r:embed="rId7"/>
                <a:stretch>
                  <a:fillRect t="-18382" r="-11053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195947" y="6817327"/>
                <a:ext cx="21337855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ay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ọa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ộ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ào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pt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ì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ỏa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ã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4800" b="1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800" b="1" dirty="0" smtClean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ặ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á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ô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hỏa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mã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5947" y="6817327"/>
                <a:ext cx="21337855" cy="1569660"/>
              </a:xfrm>
              <a:prstGeom prst="rect">
                <a:avLst/>
              </a:prstGeom>
              <a:blipFill>
                <a:blip r:embed="rId8"/>
                <a:stretch>
                  <a:fillRect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2790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2" grpId="0"/>
      <p:bldP spid="4" grpId="0"/>
      <p:bldP spid="11" grpId="0"/>
      <p:bldP spid="12" grpId="0"/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7266" y="6207641"/>
            <a:ext cx="23857074" cy="7148975"/>
            <a:chOff x="101587" y="3636272"/>
            <a:chExt cx="11926984" cy="3802808"/>
          </a:xfrm>
        </p:grpSpPr>
        <p:sp>
          <p:nvSpPr>
            <p:cNvPr id="5" name="Rounded Rectangle 4"/>
            <p:cNvSpPr/>
            <p:nvPr/>
          </p:nvSpPr>
          <p:spPr>
            <a:xfrm>
              <a:off x="101587" y="3901653"/>
              <a:ext cx="11926984" cy="353742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34469" y="-68332"/>
            <a:ext cx="24421644" cy="2446071"/>
            <a:chOff x="534989" y="1647866"/>
            <a:chExt cx="23588719" cy="2051249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82864" y="1787626"/>
              <a:ext cx="23340844" cy="1911489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354774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9" y="1647866"/>
              <a:ext cx="3386296" cy="1176337"/>
              <a:chOff x="534989" y="1647866"/>
              <a:chExt cx="3386296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9" y="1647866"/>
                <a:ext cx="3271605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262858" y="1702079"/>
                <a:ext cx="2658427" cy="8001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56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sz="5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56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9</a:t>
                </a:r>
                <a:endParaRPr kumimoji="0" lang="en-US" sz="56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3382302" y="3097611"/>
            <a:ext cx="8675217" cy="1234536"/>
            <a:chOff x="241306" y="1182823"/>
            <a:chExt cx="4337044" cy="617268"/>
          </a:xfrm>
        </p:grpSpPr>
        <p:sp>
          <p:nvSpPr>
            <p:cNvPr id="69" name="Rectangle 68"/>
            <p:cNvSpPr/>
            <p:nvPr/>
          </p:nvSpPr>
          <p:spPr>
            <a:xfrm>
              <a:off x="531850" y="1182823"/>
              <a:ext cx="404650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41306" y="124207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12451720" y="3068202"/>
            <a:ext cx="8625939" cy="1234536"/>
            <a:chOff x="4654759" y="1193853"/>
            <a:chExt cx="2850864" cy="617268"/>
          </a:xfrm>
        </p:grpSpPr>
        <p:sp>
          <p:nvSpPr>
            <p:cNvPr id="65" name="Rectangle 64"/>
            <p:cNvSpPr/>
            <p:nvPr/>
          </p:nvSpPr>
          <p:spPr>
            <a:xfrm>
              <a:off x="4945303" y="119385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654759" y="1253108"/>
              <a:ext cx="42247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401497" y="4830339"/>
            <a:ext cx="8675217" cy="1234536"/>
            <a:chOff x="7661195" y="1193853"/>
            <a:chExt cx="4337044" cy="617268"/>
          </a:xfrm>
        </p:grpSpPr>
        <p:sp>
          <p:nvSpPr>
            <p:cNvPr id="72" name="Rectangle 71"/>
            <p:cNvSpPr/>
            <p:nvPr/>
          </p:nvSpPr>
          <p:spPr>
            <a:xfrm>
              <a:off x="7951738" y="1193853"/>
              <a:ext cx="404650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7661195" y="125310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2602676" y="4809083"/>
            <a:ext cx="8622284" cy="1234536"/>
            <a:chOff x="9260615" y="1182823"/>
            <a:chExt cx="2850864" cy="617268"/>
          </a:xfrm>
        </p:grpSpPr>
        <p:sp>
          <p:nvSpPr>
            <p:cNvPr id="75" name="Rectangle 74"/>
            <p:cNvSpPr/>
            <p:nvPr/>
          </p:nvSpPr>
          <p:spPr>
            <a:xfrm>
              <a:off x="9551159" y="118282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9260615" y="1242078"/>
              <a:ext cx="43632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2861587" y="12236071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EC1B16C-25F3-40C7-837D-30A3E74EAD19}"/>
              </a:ext>
            </a:extLst>
          </p:cNvPr>
          <p:cNvSpPr/>
          <p:nvPr/>
        </p:nvSpPr>
        <p:spPr>
          <a:xfrm>
            <a:off x="7397626" y="7551751"/>
            <a:ext cx="184731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5400" dirty="0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ABC26E0-1DE8-46B0-8E05-A1E5FA1F70B7}"/>
              </a:ext>
            </a:extLst>
          </p:cNvPr>
          <p:cNvSpPr/>
          <p:nvPr/>
        </p:nvSpPr>
        <p:spPr>
          <a:xfrm>
            <a:off x="12498214" y="3193969"/>
            <a:ext cx="1270829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6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45" name="Rectangle 44"/>
          <p:cNvSpPr/>
          <p:nvPr/>
        </p:nvSpPr>
        <p:spPr>
          <a:xfrm>
            <a:off x="4259822" y="495474"/>
            <a:ext cx="18709654" cy="1723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800"/>
              </a:spcAft>
              <a:buClr>
                <a:srgbClr val="0000FF"/>
              </a:buClr>
              <a:tabLst>
                <a:tab pos="629920" algn="l"/>
              </a:tabLst>
            </a:pP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iều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iện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ai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?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4911669" y="3066159"/>
                <a:ext cx="5516217" cy="126598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𝒄𝒐𝒕</m:t>
                      </m:r>
                      <m:d>
                        <m:d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𝒕𝒂𝒏𝒙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1669" y="3066159"/>
                <a:ext cx="5516217" cy="12659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4543612" y="3116856"/>
                <a:ext cx="4883516" cy="11054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𝒄𝒐𝒔𝒙</m:t>
                    </m:r>
                  </m:oMath>
                </a14:m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43612" y="3116856"/>
                <a:ext cx="4883516" cy="1105431"/>
              </a:xfrm>
              <a:prstGeom prst="rect">
                <a:avLst/>
              </a:prstGeom>
              <a:blipFill>
                <a:blip r:embed="rId4"/>
                <a:stretch>
                  <a:fillRect l="-7615" b="-15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871835" y="4798887"/>
                <a:ext cx="5896614" cy="12659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𝒄𝒐𝒔</m:t>
                      </m:r>
                      <m:d>
                        <m:d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8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𝒔𝒊𝒏𝒙</m:t>
                      </m:r>
                    </m:oMath>
                  </m:oMathPara>
                </a14:m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1835" y="4798887"/>
                <a:ext cx="5896614" cy="126598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4801040" y="4871003"/>
                <a:ext cx="4934812" cy="11054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n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4800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𝒄𝒐𝒕𝒙</m:t>
                    </m:r>
                  </m:oMath>
                </a14:m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1040" y="4871003"/>
                <a:ext cx="4934812" cy="1105431"/>
              </a:xfrm>
              <a:prstGeom prst="rect">
                <a:avLst/>
              </a:prstGeom>
              <a:blipFill>
                <a:blip r:embed="rId6"/>
                <a:stretch>
                  <a:fillRect l="-7531" b="-165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Rectangle 49"/>
          <p:cNvSpPr/>
          <p:nvPr/>
        </p:nvSpPr>
        <p:spPr>
          <a:xfrm>
            <a:off x="3746072" y="8863624"/>
            <a:ext cx="193957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Ta </a:t>
            </a:r>
            <a:r>
              <a:rPr lang="fr-FR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4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6067481" y="8603991"/>
                <a:ext cx="5978688" cy="13583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𝐜𝐨𝐬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𝐬𝐢𝐧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7481" y="8603991"/>
                <a:ext cx="5978688" cy="13583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8932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  <p:bldP spid="45" grpId="0"/>
      <p:bldP spid="50" grpId="0"/>
      <p:bldP spid="51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37164" y="5126469"/>
            <a:ext cx="23672882" cy="8360930"/>
            <a:chOff x="184495" y="3636275"/>
            <a:chExt cx="11834900" cy="414513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91619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33049" y="4205"/>
            <a:ext cx="24420224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0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399726" y="3297320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12420972" y="3391127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870093" y="197997"/>
                <a:ext cx="18643511" cy="1269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</a:t>
                </a:r>
                <a:r>
                  <a:rPr lang="fr-FR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Elip</a:t>
                </a: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(E) </a:t>
                </a:r>
                <a:r>
                  <a:rPr lang="fr-FR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hính</a:t>
                </a:r>
                <a:r>
                  <a:rPr lang="fr-F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fr-FR" sz="48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ắc</a:t>
                </a:r>
                <a:r>
                  <a:rPr lang="fr-FR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US" sz="4800" b="1" i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800" b="1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0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093" y="197997"/>
                <a:ext cx="18643511" cy="1269578"/>
              </a:xfrm>
              <a:prstGeom prst="rect">
                <a:avLst/>
              </a:prstGeom>
              <a:blipFill>
                <a:blip r:embed="rId3"/>
                <a:stretch>
                  <a:fillRect l="-1504" b="-110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ectangle 44"/>
          <p:cNvSpPr/>
          <p:nvPr/>
        </p:nvSpPr>
        <p:spPr>
          <a:xfrm>
            <a:off x="4944819" y="1530781"/>
            <a:ext cx="568937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fr-F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r>
              <a:rPr lang="fr-F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ự</a:t>
            </a:r>
            <a:r>
              <a:rPr lang="fr-F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fr-F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Elip</a:t>
            </a:r>
            <a:r>
              <a:rPr lang="fr-FR" sz="44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2565963" y="3411995"/>
            <a:ext cx="60785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400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5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8833595" y="3438344"/>
            <a:ext cx="88998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400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0.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4791159" y="3410441"/>
                <a:ext cx="945643" cy="7307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91159" y="3410441"/>
                <a:ext cx="945643" cy="730713"/>
              </a:xfrm>
              <a:prstGeom prst="rect">
                <a:avLst/>
              </a:prstGeom>
              <a:blipFill>
                <a:blip r:embed="rId4"/>
                <a:stretch>
                  <a:fillRect l="-34839" t="-12500" b="-45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1177857" y="3388063"/>
                <a:ext cx="638567" cy="75309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77857" y="3388063"/>
                <a:ext cx="638567" cy="753091"/>
              </a:xfrm>
              <a:prstGeom prst="rect">
                <a:avLst/>
              </a:prstGeom>
              <a:blipFill>
                <a:blip r:embed="rId5"/>
                <a:stretch>
                  <a:fillRect r="-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3173822" y="7852336"/>
                <a:ext cx="11516614" cy="16476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</m:eqArr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&gt;</m:t>
                        </m:r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&gt;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3822" y="7852336"/>
                <a:ext cx="11516614" cy="1647695"/>
              </a:xfrm>
              <a:prstGeom prst="rect">
                <a:avLst/>
              </a:prstGeom>
              <a:blipFill>
                <a:blip r:embed="rId6"/>
                <a:stretch>
                  <a:fillRect l="-3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3151484" y="10591800"/>
                <a:ext cx="12776973" cy="1646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êu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ực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lip</a:t>
                </a:r>
                <a:r>
                  <a:rPr lang="en-US" sz="48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e>
                    </m:ra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1484" y="10591800"/>
                <a:ext cx="12776973" cy="1646669"/>
              </a:xfrm>
              <a:prstGeom prst="rect">
                <a:avLst/>
              </a:prstGeom>
              <a:blipFill>
                <a:blip r:embed="rId7"/>
                <a:stretch>
                  <a:fillRect l="-2195" t="-3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23151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15" grpId="0"/>
      <p:bldP spid="45" grpId="0"/>
      <p:bldP spid="53" grpId="0"/>
      <p:bldP spid="5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32331" y="5240566"/>
            <a:ext cx="23672882" cy="6115600"/>
            <a:chOff x="184495" y="3636275"/>
            <a:chExt cx="11834900" cy="30578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82885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1" y="-30592"/>
            <a:ext cx="24387175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1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45968" y="3434732"/>
            <a:ext cx="23559245" cy="1558453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  <a:endParaRPr lang="en-US" sz="6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6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  <a:endParaRPr lang="en-US" sz="6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endParaRPr lang="en-US" sz="6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Oval 66"/>
          <p:cNvSpPr/>
          <p:nvPr/>
        </p:nvSpPr>
        <p:spPr>
          <a:xfrm>
            <a:off x="12385626" y="3571092"/>
            <a:ext cx="1176323" cy="122624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51804" y="387387"/>
                <a:ext cx="13317172" cy="11054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𝑪𝒉𝒐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0" smtClean="0">
                            <a:latin typeface="Cambria Math" panose="02040503050406030204" pitchFamily="18" charset="0"/>
                          </a:rPr>
                          <m:t>𝐜𝐨𝐬</m:t>
                        </m:r>
                      </m:fName>
                      <m:e>
                        <m:r>
                          <a:rPr lang="el-GR" sz="4800" b="1" i="1" smtClean="0"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num>
                          <m:den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den>
                        </m:f>
                        <m:d>
                          <m:d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𝟎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𝜶</m:t>
                            </m:r>
                            <m:r>
                              <a:rPr lang="en-US" sz="48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f>
                              <m:fPr>
                                <m:ctrlPr>
                                  <a:rPr lang="en-US" sz="4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4800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sz="4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Tính giá trị của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0" smtClean="0">
                            <a:latin typeface="Cambria Math" panose="02040503050406030204" pitchFamily="18" charset="0"/>
                          </a:rPr>
                          <m:t>𝐭𝐚𝐧</m:t>
                        </m:r>
                      </m:fName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e>
                    </m:func>
                  </m:oMath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1804" y="387387"/>
                <a:ext cx="13317172" cy="1105431"/>
              </a:xfrm>
              <a:prstGeom prst="rect">
                <a:avLst/>
              </a:prstGeom>
              <a:blipFill rotWithShape="0">
                <a:blip r:embed="rId3"/>
                <a:stretch>
                  <a:fillRect t="-552" b="-16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50692" y="3521460"/>
                <a:ext cx="1085233" cy="13849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0692" y="3521460"/>
                <a:ext cx="1085233" cy="138499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8428749" y="3571092"/>
                <a:ext cx="1085233" cy="13828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8749" y="3571092"/>
                <a:ext cx="1085233" cy="138287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4858740" y="3571092"/>
                <a:ext cx="522579" cy="13849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58740" y="3571092"/>
                <a:ext cx="522579" cy="138499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21043410" y="3592376"/>
                <a:ext cx="891270" cy="13876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𝟓</m:t>
                          </m:r>
                        </m:den>
                      </m:f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3410" y="3592376"/>
                <a:ext cx="891270" cy="138768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2312277" y="7114519"/>
            <a:ext cx="1939570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4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a có: </a:t>
            </a:r>
            <a:endParaRPr lang="en-US" sz="4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376062" y="6808565"/>
                <a:ext cx="9903160" cy="140275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0" smtClean="0">
                              <a:latin typeface="Cambria Math" panose="02040503050406030204" pitchFamily="18" charset="0"/>
                            </a:rPr>
                            <m:t>𝐭𝐚𝐧</m:t>
                          </m:r>
                          <m:sSup>
                            <m:sSupPr>
                              <m:ctrlP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fName>
                        <m:e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f>
                                <m:fPr>
                                  <m:ctrlPr>
                                    <a:rPr lang="en-US" sz="4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4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𝒄𝒐𝒔</m:t>
                                      </m:r>
                                    </m:e>
                                    <m:sup>
                                      <m:r>
                                        <a:rPr lang="en-US" sz="48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8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𝜶</m:t>
                                  </m:r>
                                </m:den>
                              </m:f>
                            </m:fName>
                            <m:e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</m:e>
                          </m:func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</m:e>
                      </m:func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</m:oMath>
                  </m:oMathPara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6062" y="6808565"/>
                <a:ext cx="9903160" cy="1402756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4667277" y="6127133"/>
                <a:ext cx="5109539" cy="302974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=&gt;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𝒂𝒏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𝟒</m:t>
                                  </m:r>
                                </m:num>
                                <m:den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𝒕𝒂𝒏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8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𝟒</m:t>
                                  </m:r>
                                </m:num>
                                <m:den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800" b="1" smtClean="0"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67277" y="6127133"/>
                <a:ext cx="5109539" cy="3029740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1484515" y="9085648"/>
            <a:ext cx="348524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 khác vì </a:t>
            </a:r>
            <a:endParaRPr lang="en-US" sz="4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884736" y="8849531"/>
                <a:ext cx="3149773" cy="13583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4736" y="8849531"/>
                <a:ext cx="3149773" cy="1358321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059287" y="8820147"/>
                <a:ext cx="8067465" cy="13849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ê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𝒕𝒂𝒏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ậ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𝒚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𝒕𝒂𝒏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287" y="8820147"/>
                <a:ext cx="8067465" cy="1384995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1988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4" grpId="0"/>
      <p:bldP spid="11" grpId="0"/>
      <p:bldP spid="12" grpId="0"/>
      <p:bldP spid="14" grpId="0"/>
      <p:bldP spid="15" grpId="0"/>
      <p:bldP spid="1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4080717" y="5573837"/>
            <a:ext cx="16268237" cy="1375810"/>
            <a:chOff x="7378808" y="2098794"/>
            <a:chExt cx="8133060" cy="623054"/>
          </a:xfrm>
        </p:grpSpPr>
        <p:sp>
          <p:nvSpPr>
            <p:cNvPr id="49" name="Rectangle 48"/>
            <p:cNvSpPr/>
            <p:nvPr/>
          </p:nvSpPr>
          <p:spPr>
            <a:xfrm>
              <a:off x="7669353" y="2104580"/>
              <a:ext cx="3260157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>
              <a:off x="7378808" y="2163835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12527513" y="2098794"/>
              <a:ext cx="298435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12197567" y="2157295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445967" y="7936599"/>
            <a:ext cx="23941207" cy="3978774"/>
            <a:chOff x="184495" y="3636275"/>
            <a:chExt cx="11834900" cy="198938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1" y="-12734"/>
            <a:ext cx="24387175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2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115779" y="3491851"/>
            <a:ext cx="16276874" cy="1537584"/>
            <a:chOff x="1280769" y="2164351"/>
            <a:chExt cx="8100431" cy="696315"/>
          </a:xfrm>
        </p:grpSpPr>
        <p:sp>
          <p:nvSpPr>
            <p:cNvPr id="51" name="Rectangle 50"/>
            <p:cNvSpPr/>
            <p:nvPr/>
          </p:nvSpPr>
          <p:spPr>
            <a:xfrm>
              <a:off x="6388648" y="2164351"/>
              <a:ext cx="2992552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6059253" y="2216984"/>
              <a:ext cx="578321" cy="49059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1594936" y="2243398"/>
              <a:ext cx="320296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1280769" y="2294164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13717587" y="5723207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259822" y="415350"/>
                <a:ext cx="13710035" cy="13876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𝐂𝐡𝐨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 smtClean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𝛑</m:t>
                          </m:r>
                        </m:num>
                        <m:den>
                          <m:r>
                            <a:rPr lang="en-US" sz="4800" b="1" i="0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4800" b="1" i="0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𝛑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𝐊𝐡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ẳ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đị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𝐡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𝐨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𝐬𝐚𝐮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đâ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𝐲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đú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𝐧𝐠</m:t>
                      </m:r>
                      <m:r>
                        <a:rPr lang="en-US" sz="48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?</m:t>
                      </m:r>
                    </m:oMath>
                  </m:oMathPara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9822" y="415350"/>
                <a:ext cx="13710035" cy="13876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5421069" y="3951694"/>
                <a:ext cx="5335948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𝐢𝐧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𝐜𝐨𝐬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1069" y="3951694"/>
                <a:ext cx="5335948" cy="73866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4879656" y="3659737"/>
                <a:ext cx="5335948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𝐢𝐧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𝐜𝐨𝐬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9656" y="3659737"/>
                <a:ext cx="5335948" cy="7386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282565" y="5886022"/>
                <a:ext cx="5335948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𝐢𝐧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𝐜𝐨𝐬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565" y="5886022"/>
                <a:ext cx="5335948" cy="73866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878387" y="9469028"/>
                <a:ext cx="11122660" cy="18978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𝝅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𝐧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ê</m:t>
                    </m:r>
                    <m:r>
                      <a:rPr lang="en-US" sz="48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𝐧</m:t>
                    </m:r>
                    <m:r>
                      <a:rPr lang="en-US" sz="4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  <m:r>
                      <a:rPr lang="en-US" sz="4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𝒄𝒐𝒔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4800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8387" y="9469028"/>
                <a:ext cx="11122660" cy="1897892"/>
              </a:xfrm>
              <a:prstGeom prst="rect">
                <a:avLst/>
              </a:prstGeom>
              <a:blipFill rotWithShape="0">
                <a:blip r:embed="rId7"/>
                <a:stretch>
                  <a:fillRect l="-2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4891182" y="5830078"/>
                <a:ext cx="5335948" cy="73866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𝐬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𝐢𝐧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𝐜𝐨𝐬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𝛂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1182" y="5830078"/>
                <a:ext cx="5335948" cy="73866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914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30831" y="7988425"/>
            <a:ext cx="23521641" cy="4913235"/>
            <a:chOff x="184495" y="3682147"/>
            <a:chExt cx="11834900" cy="194351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76044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82147"/>
              <a:ext cx="2342698" cy="553518"/>
              <a:chOff x="1275608" y="6322796"/>
              <a:chExt cx="4592537" cy="100571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10036" y="6405805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1" y="-9785"/>
            <a:ext cx="24387176" cy="5873651"/>
            <a:chOff x="534987" y="1647866"/>
            <a:chExt cx="23340848" cy="492559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485257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11"/>
                <a:ext cx="582199" cy="537954"/>
                <a:chOff x="7440266" y="3398551"/>
                <a:chExt cx="757238" cy="765171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49"/>
                  <a:ext cx="344487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0"/>
                  <a:ext cx="344487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5" y="4100222"/>
                  <a:ext cx="357189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1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3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64342" y="6490030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7" name="Oval 66"/>
          <p:cNvSpPr/>
          <p:nvPr/>
        </p:nvSpPr>
        <p:spPr>
          <a:xfrm>
            <a:off x="18105309" y="6612061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891723" y="635468"/>
                <a:ext cx="12264761" cy="37856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ọn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áp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𝟎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á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𝑩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â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á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𝑪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ì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ở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â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so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ứ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𝑯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ọ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1723" y="635468"/>
                <a:ext cx="12264761" cy="3785652"/>
              </a:xfrm>
              <a:prstGeom prst="rect">
                <a:avLst/>
              </a:prstGeom>
              <a:blipFill rotWithShape="0">
                <a:blip r:embed="rId3"/>
                <a:stretch>
                  <a:fillRect l="-2237" t="-3543" r="-2286" b="-77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3473" y="16685"/>
            <a:ext cx="7238999" cy="5659380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82422" y="6711894"/>
                <a:ext cx="163217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𝟓𝐦</m:t>
                    </m:r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2422" y="6711894"/>
                <a:ext cx="1632178" cy="830997"/>
              </a:xfrm>
              <a:prstGeom prst="rect">
                <a:avLst/>
              </a:prstGeom>
              <a:blipFill rotWithShape="0">
                <a:blip r:embed="rId5"/>
                <a:stretch>
                  <a:fillRect t="-16176" r="-16105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243210" y="6711893"/>
                <a:ext cx="164660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𝟓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3210" y="6711893"/>
                <a:ext cx="1646605" cy="830997"/>
              </a:xfrm>
              <a:prstGeom prst="rect">
                <a:avLst/>
              </a:prstGeom>
              <a:blipFill rotWithShape="0">
                <a:blip r:embed="rId6"/>
                <a:stretch>
                  <a:fillRect t="-16176" r="-1629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256865" y="6726240"/>
                <a:ext cx="164660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𝟎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6865" y="6726240"/>
                <a:ext cx="1646605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16058" r="-15926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20322849" y="6759543"/>
                <a:ext cx="164660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𝟎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2849" y="6759543"/>
                <a:ext cx="1646605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176" r="-1592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880188" y="8563204"/>
                <a:ext cx="815429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chiều cao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𝑯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0188" y="8563204"/>
                <a:ext cx="8154291" cy="830997"/>
              </a:xfrm>
              <a:prstGeom prst="rect">
                <a:avLst/>
              </a:prstGeom>
              <a:blipFill rotWithShape="0">
                <a:blip r:embed="rId9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684517" y="9482555"/>
                <a:ext cx="18491269" cy="855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𝑪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𝑯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𝑯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𝑯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4517" y="9482555"/>
                <a:ext cx="18491269" cy="855747"/>
              </a:xfrm>
              <a:prstGeom prst="rect">
                <a:avLst/>
              </a:prstGeom>
              <a:blipFill rotWithShape="0">
                <a:blip r:embed="rId10"/>
                <a:stretch>
                  <a:fillRect l="-1483" t="-12857" b="-3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104985" y="10393108"/>
                <a:ext cx="18682955" cy="8557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t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𝑩𝑨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𝑨𝑩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∘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4985" y="10393108"/>
                <a:ext cx="18682955" cy="855747"/>
              </a:xfrm>
              <a:prstGeom prst="rect">
                <a:avLst/>
              </a:prstGeom>
              <a:blipFill rotWithShape="0">
                <a:blip r:embed="rId11"/>
                <a:stretch>
                  <a:fillRect t="-12857" b="-3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719273" y="11379469"/>
                <a:ext cx="1367585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𝜟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𝑪𝑩</m:t>
                    </m:r>
                  </m:oMath>
                </a14:m>
                <a:r>
                  <a:rPr lang="en-US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ân tạ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</m:oMath>
                </a14:m>
                <a:r>
                  <a:rPr lang="en-US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𝑨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𝑩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𝟎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9273" y="11379469"/>
                <a:ext cx="13675854" cy="830997"/>
              </a:xfrm>
              <a:prstGeom prst="rect">
                <a:avLst/>
              </a:prstGeom>
              <a:blipFill rotWithShape="0">
                <a:blip r:embed="rId12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4567412" y="11129887"/>
                <a:ext cx="6980145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𝑯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7412" y="11129887"/>
                <a:ext cx="6980145" cy="1475212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287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2" grpId="0"/>
      <p:bldP spid="16" grpId="0"/>
      <p:bldP spid="17" grpId="0"/>
      <p:bldP spid="18" grpId="0"/>
      <p:bldP spid="19" grpId="0"/>
      <p:bldP spid="2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4152" y="5558296"/>
            <a:ext cx="23672882" cy="7281523"/>
            <a:chOff x="184495" y="3636275"/>
            <a:chExt cx="11834900" cy="339125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16231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344289" cy="7032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41967" y="-37281"/>
            <a:ext cx="24345207" cy="1687693"/>
            <a:chOff x="534987" y="1647866"/>
            <a:chExt cx="23340848" cy="141528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134226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4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058987" y="2345232"/>
            <a:ext cx="17218311" cy="2888506"/>
            <a:chOff x="209048" y="1785111"/>
            <a:chExt cx="9278726" cy="1444253"/>
          </a:xfrm>
        </p:grpSpPr>
        <p:sp>
          <p:nvSpPr>
            <p:cNvPr id="51" name="Rectangle 50"/>
            <p:cNvSpPr/>
            <p:nvPr/>
          </p:nvSpPr>
          <p:spPr>
            <a:xfrm>
              <a:off x="541800" y="2612096"/>
              <a:ext cx="3403999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209048" y="2689659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469841" y="1798201"/>
              <a:ext cx="3475958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28598" y="1848374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5915432" y="1785111"/>
              <a:ext cx="3572342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5601442" y="1860303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5915432" y="2572657"/>
              <a:ext cx="3572342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5601442" y="2625973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11960404" y="4037373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111191" y="450592"/>
                <a:ext cx="1707399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ị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191" y="450592"/>
                <a:ext cx="17073996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160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068967" y="2369412"/>
                <a:ext cx="7646298" cy="11592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∀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begChr m:val=""/>
                        <m:endChr m:val=""/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∞;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8967" y="2369412"/>
                <a:ext cx="7646298" cy="1159228"/>
              </a:xfrm>
              <a:prstGeom prst="rect">
                <a:avLst/>
              </a:prstGeom>
              <a:blipFill rotWithShape="0">
                <a:blip r:embed="rId4"/>
                <a:stretch>
                  <a:fillRect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3036410" y="2568882"/>
                <a:ext cx="665784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𝐟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∀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𝐱</m:t>
                    </m:r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  <m:r>
                          <a:rPr lang="en-US" sz="4800" b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6410" y="2568882"/>
                <a:ext cx="6657848" cy="830997"/>
              </a:xfrm>
              <a:prstGeom prst="rect">
                <a:avLst/>
              </a:prstGeom>
              <a:blipFill rotWithShape="0">
                <a:blip r:embed="rId5"/>
                <a:stretch>
                  <a:fillRect t="-16058" r="-3205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2384103" y="3823800"/>
                <a:ext cx="7157280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𝐟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𝐱</m:t>
                    </m:r>
                    <m:r>
                      <a:rPr lang="en-US" sz="4800" b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84103" y="3823800"/>
                <a:ext cx="7157280" cy="1197764"/>
              </a:xfrm>
              <a:prstGeom prst="rect">
                <a:avLst/>
              </a:prstGeom>
              <a:blipFill rotWithShape="0">
                <a:blip r:embed="rId6"/>
                <a:stretch>
                  <a:fillRect r="-281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Rectangle 17"/>
          <p:cNvSpPr>
            <a:spLocks noChangeArrowheads="1"/>
          </p:cNvSpPr>
          <p:nvPr/>
        </p:nvSpPr>
        <p:spPr bwMode="auto">
          <a:xfrm>
            <a:off x="3569359" y="4151433"/>
            <a:ext cx="395738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4800" b="1" i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</a:t>
            </a:r>
            <a:r>
              <a:rPr kumimoji="0" lang="en-US" sz="4800" b="1" i="1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x)&gt;0,∀x∈ R</a:t>
            </a:r>
            <a:endParaRPr kumimoji="0" lang="en-US" sz="48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0" y="631825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176543" y="7097106"/>
                <a:ext cx="1784684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 dụng định lí về dấu của nhị thức bậc nhất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</m:oMath>
                </a14:m>
                <a:r>
                  <a:rPr lang="en-US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48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6543" y="7097106"/>
                <a:ext cx="17846844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1358145" y="8435588"/>
                <a:ext cx="7926016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∀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den>
                        </m:f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8145" y="8435588"/>
                <a:ext cx="7926016" cy="1197764"/>
              </a:xfrm>
              <a:prstGeom prst="rect">
                <a:avLst/>
              </a:prstGeom>
              <a:blipFill rotWithShape="0">
                <a:blip r:embed="rId8"/>
                <a:stretch>
                  <a:fillRect r="-1308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9372410" y="8458355"/>
                <a:ext cx="9331041" cy="1197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∀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∈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∞;−</m:t>
                        </m:r>
                        <m:f>
                          <m:f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num>
                          <m:den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72410" y="8458355"/>
                <a:ext cx="9331041" cy="119776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590133" y="10113280"/>
                <a:ext cx="739484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à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ta có:</a:t>
                </a:r>
                <a:endParaRPr lang="en-US" sz="48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133" y="10113280"/>
                <a:ext cx="7394845" cy="830997"/>
              </a:xfrm>
              <a:prstGeom prst="rect">
                <a:avLst/>
              </a:prstGeom>
              <a:blipFill rotWithShape="0">
                <a:blip r:embed="rId10"/>
                <a:stretch>
                  <a:fillRect t="-16176" r="-2638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521403" y="9979212"/>
                <a:ext cx="7250896" cy="11977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∀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1403" y="9979212"/>
                <a:ext cx="7250896" cy="1197764"/>
              </a:xfrm>
              <a:prstGeom prst="rect">
                <a:avLst/>
              </a:prstGeom>
              <a:blipFill rotWithShape="0">
                <a:blip r:embed="rId11"/>
                <a:stretch>
                  <a:fillRect r="-3196" b="-1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3181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2" grpId="0"/>
      <p:bldP spid="46" grpId="0"/>
      <p:bldP spid="47" grpId="0"/>
      <p:bldP spid="48" grpId="0"/>
      <p:bldP spid="49" grpId="0"/>
      <p:bldP spid="5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4152" y="6639851"/>
            <a:ext cx="23672882" cy="6847550"/>
            <a:chOff x="184495" y="3636275"/>
            <a:chExt cx="11834900" cy="34237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19483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880010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60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1" y="-94775"/>
            <a:ext cx="24387175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5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678544" y="3450371"/>
            <a:ext cx="19592243" cy="2998832"/>
            <a:chOff x="229867" y="2243792"/>
            <a:chExt cx="10471414" cy="1499416"/>
          </a:xfrm>
        </p:grpSpPr>
        <p:sp>
          <p:nvSpPr>
            <p:cNvPr id="51" name="Rectangle 50"/>
            <p:cNvSpPr/>
            <p:nvPr/>
          </p:nvSpPr>
          <p:spPr>
            <a:xfrm>
              <a:off x="531850" y="3125940"/>
              <a:ext cx="4273843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229867" y="3187783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4273842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4156558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6563263" y="3051153"/>
              <a:ext cx="4138018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6250003" y="3109654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11914991" y="3579749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smtClean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63755" y="929666"/>
                <a:ext cx="2335488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Cho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ú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755" y="929666"/>
                <a:ext cx="23354888" cy="1569660"/>
              </a:xfrm>
              <a:prstGeom prst="rect">
                <a:avLst/>
              </a:prstGeom>
              <a:blipFill rotWithShape="0">
                <a:blip r:embed="rId3"/>
                <a:stretch>
                  <a:fillRect l="-1175" t="-8560" r="-1201" b="-202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37281" y="3488025"/>
                <a:ext cx="6951839" cy="11592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281" y="3488025"/>
                <a:ext cx="6951839" cy="1159228"/>
              </a:xfrm>
              <a:prstGeom prst="rect">
                <a:avLst/>
              </a:prstGeom>
              <a:blipFill rotWithShape="0">
                <a:blip r:embed="rId4"/>
                <a:stretch>
                  <a:fillRect r="-2982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68091" y="5095236"/>
                <a:ext cx="8979381" cy="136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504063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𝟏</m:t>
                                </m:r>
                              </m:num>
                              <m:den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𝟖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𝟐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091" y="5095236"/>
                <a:ext cx="8979381" cy="1362552"/>
              </a:xfrm>
              <a:prstGeom prst="rect">
                <a:avLst/>
              </a:prstGeom>
              <a:blipFill rotWithShape="0">
                <a:blip r:embed="rId5"/>
                <a:stretch>
                  <a:fillRect b="-9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3134324" y="5072672"/>
                <a:ext cx="7105728" cy="11592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4324" y="5072672"/>
                <a:ext cx="7105728" cy="1159228"/>
              </a:xfrm>
              <a:prstGeom prst="rect">
                <a:avLst/>
              </a:prstGeom>
              <a:blipFill rotWithShape="0">
                <a:blip r:embed="rId6"/>
                <a:stretch>
                  <a:fillRect r="-2918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2960681" y="3337501"/>
                <a:ext cx="7476855" cy="1362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𝒚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𝟏𝟏</m:t>
                                </m:r>
                              </m:num>
                              <m:den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𝟎</m:t>
                        </m:r>
                      </m:den>
                    </m:f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0681" y="3337501"/>
                <a:ext cx="7476855" cy="1362552"/>
              </a:xfrm>
              <a:prstGeom prst="rect">
                <a:avLst/>
              </a:prstGeom>
              <a:blipFill rotWithShape="0">
                <a:blip r:embed="rId7"/>
                <a:stretch>
                  <a:fillRect r="-2771" b="-8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650596" y="7021495"/>
                <a:ext cx="1931643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4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ọi  tọa độ tâm đường tròn cần là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𝑰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𝒃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r>
                      <a:rPr lang="en-US" sz="4400" b="1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44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𝑰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∈</m:t>
                    </m:r>
                    <m:sSub>
                      <m:sSub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sz="44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4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0596" y="7021495"/>
                <a:ext cx="19316437" cy="769441"/>
              </a:xfrm>
              <a:prstGeom prst="rect">
                <a:avLst/>
              </a:prstGeom>
              <a:blipFill rotWithShape="0">
                <a:blip r:embed="rId8"/>
                <a:stretch>
                  <a:fillRect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-241839" y="7781605"/>
                <a:ext cx="10225626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tabLst>
                    <a:tab pos="2160270" algn="l"/>
                    <a:tab pos="3600450" algn="l"/>
                    <a:tab pos="5040630" algn="l"/>
                  </a:tabLst>
                </a:pPr>
                <a:r>
                  <a:rPr lang="en-US" sz="4400" b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đường </a:t>
                </a:r>
                <a:r>
                  <a:rPr lang="en-US" sz="4400" b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 tiếp xúc vớ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b>
                    </m:sSub>
                  </m:oMath>
                </a14:m>
                <a:r>
                  <a:rPr lang="en-US" sz="4400" b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có: </a:t>
                </a:r>
                <a:endParaRPr lang="en-US" sz="4400" b="1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41839" y="7781605"/>
                <a:ext cx="10225626" cy="1446550"/>
              </a:xfrm>
              <a:prstGeom prst="rect">
                <a:avLst/>
              </a:prstGeom>
              <a:blipFill rotWithShape="0">
                <a:blip r:embed="rId9"/>
                <a:stretch>
                  <a:fillRect t="-8439" r="-179" b="-19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230313" y="8595793"/>
                <a:ext cx="14973846" cy="16494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e>
                                <m:sup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b="1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30313" y="8595793"/>
                <a:ext cx="14973846" cy="1649426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4308814" y="8551046"/>
                <a:ext cx="6270178" cy="15649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d>
                                <m:d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d>
                                <m:d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1" i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</m:d>
                            </m:e>
                          </m:eqArr>
                        </m:e>
                      </m:d>
                      <m:r>
                        <a:rPr lang="en-US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8814" y="8551046"/>
                <a:ext cx="6270178" cy="1564916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6223" y="10382345"/>
                <a:ext cx="12192000" cy="76944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81026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>
                    <a:latin typeface="Times New Roman" panose="02020603050405020304" pitchFamily="18" charset="0"/>
                    <a:ea typeface="Calibri" panose="020F0502020204030204" pitchFamily="34" charset="0"/>
                  </a:rPr>
                  <a:t>Kết hợp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44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 hệ vô nghiệm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3" y="10382345"/>
                <a:ext cx="12192000" cy="769441"/>
              </a:xfrm>
              <a:prstGeom prst="rect">
                <a:avLst/>
              </a:prstGeom>
              <a:blipFill rotWithShape="0">
                <a:blip r:embed="rId12"/>
                <a:stretch>
                  <a:fillRect t="-15079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60906" y="10984163"/>
                <a:ext cx="12192000" cy="259955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81026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ợp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d>
                      <m:d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𝟖</m:t>
                                </m:r>
                              </m:den>
                            </m:f>
                          </m:e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𝒃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𝟏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𝟖</m:t>
                                </m:r>
                              </m:den>
                            </m:f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</m:e>
                        </m:eqArr>
                      </m:e>
                    </m:d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06" y="10984163"/>
                <a:ext cx="12192000" cy="259955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9485251" y="10421159"/>
                <a:ext cx="14691853" cy="2687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1026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𝑹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d>
                          <m:dPr>
                            <m:begChr m:val="|"/>
                            <m:endChr m:val="|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.</m:t>
                            </m:r>
                            <m:d>
                              <m:d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𝟓</m:t>
                                    </m:r>
                                  </m:num>
                                  <m:den>
                                    <m:r>
                                      <a:rPr lang="en-US" sz="4400" b="1" i="1"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</a:rPr>
                                      <m:t>𝟖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𝟏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𝟖</m:t>
                                </m:r>
                              </m:den>
                            </m:f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𝟓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𝟑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𝟏</m:t>
                                </m:r>
                              </m:e>
                              <m:sup>
                                <m:r>
                                  <a:rPr lang="en-US" sz="44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rad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𝟏</m:t>
                        </m:r>
                      </m:num>
                      <m:den>
                        <m:r>
                          <a:rPr lang="en-US" sz="44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ad>
                          <m:radPr>
                            <m:degHide m:val="on"/>
                            <m:ctrlP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𝟎</m:t>
                            </m:r>
                          </m:e>
                        </m:rad>
                      </m:den>
                    </m:f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400" b="1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81026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T </a:t>
                </a:r>
                <a:r>
                  <a:rPr lang="en-US" sz="4400" b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𝟓</m:t>
                                </m:r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𝟖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𝒚</m:t>
                            </m:r>
                            <m:r>
                              <a:rPr lang="en-US" sz="4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𝟏𝟏</m:t>
                                </m:r>
                              </m:num>
                              <m:den>
                                <m:r>
                                  <a:rPr lang="en-US" sz="4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𝟖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𝟐𝟏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𝟎</m:t>
                        </m:r>
                      </m:den>
                    </m:f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85251" y="10421159"/>
                <a:ext cx="14691853" cy="2687274"/>
              </a:xfrm>
              <a:prstGeom prst="rect">
                <a:avLst/>
              </a:prstGeom>
              <a:blipFill rotWithShape="0">
                <a:blip r:embed="rId14"/>
                <a:stretch>
                  <a:fillRect b="-3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7921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317077"/>
            <a:ext cx="23672882" cy="4856206"/>
            <a:chOff x="184495" y="3636275"/>
            <a:chExt cx="11834900" cy="2428103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19916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8062" y="46651"/>
            <a:ext cx="24427082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48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4800" b="1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4800" b="1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4800" b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694495" y="1653394"/>
                <a:ext cx="1957845" cy="6968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4800" b="1" err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4800" b="1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</a:t>
                </a:r>
                <a:endPara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06453" y="3205797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392278" y="3313315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43" name="Action Button: Forward or Next 4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90653" y="716548"/>
            <a:ext cx="1109149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ằm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8764587" y="1773794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694009"/>
              </p:ext>
            </p:extLst>
          </p:nvPr>
        </p:nvGraphicFramePr>
        <p:xfrm>
          <a:off x="15808325" y="838200"/>
          <a:ext cx="371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8325" y="838200"/>
                        <a:ext cx="371475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5"/>
          <p:cNvSpPr>
            <a:spLocks noChangeArrowheads="1"/>
          </p:cNvSpPr>
          <p:nvPr/>
        </p:nvSpPr>
        <p:spPr bwMode="auto">
          <a:xfrm>
            <a:off x="8764587" y="2230994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2356537" y="3353197"/>
                <a:ext cx="287405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6537" y="3353197"/>
                <a:ext cx="2874057" cy="830997"/>
              </a:xfrm>
              <a:prstGeom prst="rect">
                <a:avLst/>
              </a:prstGeom>
              <a:blipFill rotWithShape="0">
                <a:blip r:embed="rId6"/>
                <a:stretch>
                  <a:fillRect t="-16176" r="-8705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8469763" y="3436936"/>
                <a:ext cx="277947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𝑵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9763" y="3436936"/>
                <a:ext cx="2779479" cy="830997"/>
              </a:xfrm>
              <a:prstGeom prst="rect">
                <a:avLst/>
              </a:prstGeom>
              <a:blipFill rotWithShape="0">
                <a:blip r:embed="rId7"/>
                <a:stretch>
                  <a:fillRect t="-16176" r="-9211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4068744" y="3362304"/>
                <a:ext cx="3194657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𝑷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8744" y="3362304"/>
                <a:ext cx="3194657" cy="830997"/>
              </a:xfrm>
              <a:prstGeom prst="rect">
                <a:avLst/>
              </a:prstGeom>
              <a:blipFill rotWithShape="0">
                <a:blip r:embed="rId8"/>
                <a:stretch>
                  <a:fillRect t="-16176" r="-7634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20612636" y="3330594"/>
                <a:ext cx="230178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𝑸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2636" y="3330594"/>
                <a:ext cx="2301784" cy="830997"/>
              </a:xfrm>
              <a:prstGeom prst="rect">
                <a:avLst/>
              </a:prstGeom>
              <a:blipFill rotWithShape="0">
                <a:blip r:embed="rId9"/>
                <a:stretch>
                  <a:fillRect t="-16058" r="-11111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4840980" y="5896556"/>
                <a:ext cx="7847213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81026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0980" y="5896556"/>
                <a:ext cx="7847213" cy="830997"/>
              </a:xfrm>
              <a:prstGeom prst="rect">
                <a:avLst/>
              </a:prstGeom>
              <a:blipFill rotWithShape="0">
                <a:blip r:embed="rId10"/>
                <a:stretch>
                  <a:fillRect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1" y="6678103"/>
                <a:ext cx="23775986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10260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𝒕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y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o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ọ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𝑴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ỏ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ã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𝒅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6678103"/>
                <a:ext cx="23775986" cy="1569660"/>
              </a:xfrm>
              <a:prstGeom prst="rect">
                <a:avLst/>
              </a:prstGeom>
              <a:blipFill rotWithShape="0">
                <a:blip r:embed="rId11"/>
                <a:stretch>
                  <a:fillRect t="-8527" r="-1154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/>
          <p:cNvSpPr/>
          <p:nvPr/>
        </p:nvSpPr>
        <p:spPr>
          <a:xfrm>
            <a:off x="147650" y="8261889"/>
            <a:ext cx="1782936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10260" marR="0" algn="just">
              <a:spcBef>
                <a:spcPts val="0"/>
              </a:spcBef>
              <a:spcAft>
                <a:spcPts val="0"/>
              </a:spcAft>
            </a:pPr>
            <a:r>
              <a:rPr lang="en-US" sz="4800" b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 điểm còn lại có tọa độ không thỏa mãn phương trình đường thẳng d.</a:t>
            </a:r>
            <a:endParaRPr lang="en-US" sz="4800" b="1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5317787" y="346015"/>
                <a:ext cx="5999719" cy="17400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𝒅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: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4800" b="1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𝒕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7787" y="346015"/>
                <a:ext cx="5999719" cy="1740028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7904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14" grpId="0"/>
      <p:bldP spid="48" grpId="0"/>
      <p:bldP spid="49" grpId="0"/>
      <p:bldP spid="53" grpId="0"/>
      <p:bldP spid="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498274" y="6151081"/>
            <a:ext cx="23672882" cy="6493924"/>
            <a:chOff x="184495" y="3636275"/>
            <a:chExt cx="11834900" cy="3246962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01801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48189" y="-314004"/>
            <a:ext cx="24435363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7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327825" y="4180047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327825" y="4265673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660761" y="-56634"/>
                <a:ext cx="19956251" cy="19364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</m:func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</m:func>
                          </m:den>
                        </m:f>
                      </m:e>
                    </m:d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</m:func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</m:func>
                          </m:den>
                        </m:f>
                      </m:e>
                    </m:d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e>
                          <m:sup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𝒏</m:t>
                            </m:r>
                          </m:sup>
                        </m:sSup>
                      </m:fName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func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≠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0761" y="-56634"/>
                <a:ext cx="19956251" cy="1936428"/>
              </a:xfrm>
              <a:prstGeom prst="rect">
                <a:avLst/>
              </a:prstGeom>
              <a:blipFill rotWithShape="0">
                <a:blip r:embed="rId3"/>
                <a:stretch>
                  <a:fillRect l="-1405" r="-1375" b="-16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20869495" y="4346596"/>
            <a:ext cx="6463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.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8755113" y="4412594"/>
            <a:ext cx="6463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4796997" y="4385426"/>
            <a:ext cx="6463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324424" y="4381218"/>
            <a:ext cx="64633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</a:t>
            </a:r>
            <a:endParaRPr lang="en-US" sz="4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32518" y="7725624"/>
                <a:ext cx="21443269" cy="11977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</m:func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</m:func>
                          </m:den>
                        </m:f>
                      </m:e>
                    </m:d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</m:func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fName>
                              <m: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</m:func>
                          </m:den>
                        </m:f>
                      </m:e>
                    </m:d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𝒕𝒂𝒏</m:t>
                                </m:r>
                              </m:fName>
                              <m: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𝒙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</m:func>
                      </m:den>
                    </m:f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518" y="7725624"/>
                <a:ext cx="21443269" cy="1197764"/>
              </a:xfrm>
              <a:prstGeom prst="rect">
                <a:avLst/>
              </a:prstGeom>
              <a:blipFill rotWithShape="0">
                <a:blip r:embed="rId4"/>
                <a:stretch>
                  <a:fillRect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621379" y="9624904"/>
                <a:ext cx="11645367" cy="11592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=</m:t>
                    </m:r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func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e>
                          <m:sup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</m:fName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func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𝒔</m:t>
                                </m:r>
                              </m:e>
                              <m:sup>
                                <m:r>
                                  <a:rPr lang="fr-FR" sz="4800" b="1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</m:func>
                      </m:den>
                    </m:f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1379" y="9624904"/>
                <a:ext cx="11645367" cy="1159292"/>
              </a:xfrm>
              <a:prstGeom prst="rect">
                <a:avLst/>
              </a:prstGeom>
              <a:blipFill rotWithShape="0">
                <a:blip r:embed="rId5"/>
                <a:stretch>
                  <a:fillRect r="-1675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9800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2" grpId="0"/>
      <p:bldP spid="4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822240"/>
            <a:ext cx="23672882" cy="6141160"/>
            <a:chOff x="184495" y="3003243"/>
            <a:chExt cx="11834900" cy="307058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216295"/>
              <a:ext cx="11834900" cy="285752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003243"/>
              <a:ext cx="2342698" cy="507827"/>
              <a:chOff x="1275608" y="5089313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3551064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5089313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5180835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5270545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2" y="193300"/>
            <a:ext cx="23815893" cy="2885511"/>
            <a:chOff x="534987" y="1834571"/>
            <a:chExt cx="23340848" cy="241976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384630"/>
              <a:chOff x="534987" y="1647866"/>
              <a:chExt cx="23340848" cy="2384630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3"/>
                <a:ext cx="23120186" cy="231160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92938" y="1653394"/>
                  <a:ext cx="1960958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4023503" y="1834571"/>
                  <a:ext cx="19835650" cy="185735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/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ọi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ác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àm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rad>
                        </m:num>
                        <m:den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</m:oMath>
                  </a14:m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Trong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sau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không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con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𝑫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3503" y="1834571"/>
                  <a:ext cx="19835650" cy="1857351"/>
                </a:xfrm>
                <a:prstGeom prst="rect">
                  <a:avLst/>
                </a:prstGeom>
                <a:blipFill>
                  <a:blip r:embed="rId3"/>
                  <a:stretch>
                    <a:fillRect l="-904" b="-1157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" name="Group 1"/>
          <p:cNvGrpSpPr/>
          <p:nvPr/>
        </p:nvGrpSpPr>
        <p:grpSpPr>
          <a:xfrm>
            <a:off x="306387" y="3435450"/>
            <a:ext cx="23679365" cy="1891821"/>
            <a:chOff x="247181" y="2080087"/>
            <a:chExt cx="11838141" cy="1116504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2080087"/>
              <a:ext cx="3090381" cy="1116500"/>
              <a:chOff x="5537206" y="1557992"/>
              <a:chExt cx="3079904" cy="103794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45717" y="1798653"/>
                    <a:ext cx="2280848" cy="5065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5400" b="1">
                                  <a:latin typeface="Cambria Math" panose="02040503050406030204" pitchFamily="18" charset="0"/>
                                </a:rPr>
                                <m:t>[</m:t>
                              </m:r>
                              <m:r>
                                <a:rPr lang="vi-VN" sz="5400" b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vi-VN" sz="5400" b="1">
                                  <a:latin typeface="Cambria Math" panose="02040503050406030204" pitchFamily="18" charset="0"/>
                                </a:rPr>
                                <m:t>;+∞</m:t>
                              </m:r>
                            </m:e>
                          </m:d>
                        </m:oMath>
                      </m:oMathPara>
                    </a14:m>
                    <a:endParaRPr lang="en-US" sz="5400" b="1" dirty="0">
                      <a:solidFill>
                        <a:schemeClr val="bg1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45717" y="1798653"/>
                    <a:ext cx="2280848" cy="50658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2080090"/>
              <a:ext cx="3090381" cy="1116501"/>
              <a:chOff x="5537206" y="1557992"/>
              <a:chExt cx="3079904" cy="1037945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123623" y="1692729"/>
                    <a:ext cx="2280848" cy="5065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>
                                  <a:latin typeface="Cambria Math" panose="02040503050406030204" pitchFamily="18" charset="0"/>
                                </a:rPr>
                                <m:t>(−∞;−</m:t>
                              </m:r>
                              <m:r>
                                <a:rPr lang="en-US" sz="5400" b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5400" b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d>
                        </m:oMath>
                      </m:oMathPara>
                    </a14:m>
                    <a:endParaRPr lang="en-US" sz="5400" b="1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692729"/>
                    <a:ext cx="2280848" cy="50658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2080088"/>
              <a:ext cx="3090381" cy="1116501"/>
              <a:chOff x="5537206" y="1557992"/>
              <a:chExt cx="3079904" cy="1037945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123623" y="1747338"/>
                    <a:ext cx="2280848" cy="5065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[</m:t>
                          </m:r>
                          <m:d>
                            <m:dPr>
                              <m:begChr m:val="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5400" b="1">
                                  <a:latin typeface="Cambria Math" panose="02040503050406030204" pitchFamily="18" charset="0"/>
                                </a:rPr>
                                <m:t>;+∞</m:t>
                              </m:r>
                            </m:e>
                          </m:d>
                        </m:oMath>
                      </m:oMathPara>
                    </a14:m>
                    <a:endParaRPr lang="en-US" sz="5400" b="1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23623" y="1747338"/>
                    <a:ext cx="2280848" cy="50658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2080089"/>
              <a:ext cx="3090381" cy="1116502"/>
              <a:chOff x="5537206" y="1557992"/>
              <a:chExt cx="3079904" cy="1037945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103794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6012315" y="1749666"/>
                    <a:ext cx="2493487" cy="5065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"/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>
                                  <a:latin typeface="Cambria Math" panose="02040503050406030204" pitchFamily="18" charset="0"/>
                                </a:rPr>
                                <m:t>(−∞;</m:t>
                              </m:r>
                              <m:r>
                                <a:rPr lang="en-US" sz="5400" b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5400" b="1">
                                  <a:latin typeface="Cambria Math" panose="02040503050406030204" pitchFamily="18" charset="0"/>
                                </a:rPr>
                                <m:t>]</m:t>
                              </m:r>
                            </m:e>
                          </m:d>
                        </m:oMath>
                      </m:oMathPara>
                    </a14:m>
                    <a:endParaRPr lang="en-US" sz="5400" b="1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12315" y="1749666"/>
                    <a:ext cx="2493487" cy="50658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11970145" y="3783178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 </a:t>
            </a:r>
            <a:endParaRPr lang="en-US" sz="6400" dirty="0"/>
          </a:p>
        </p:txBody>
      </p:sp>
      <p:sp>
        <p:nvSpPr>
          <p:cNvPr id="67" name="Rectangle 66"/>
          <p:cNvSpPr/>
          <p:nvPr/>
        </p:nvSpPr>
        <p:spPr>
          <a:xfrm>
            <a:off x="4157793" y="8396107"/>
            <a:ext cx="9987128" cy="1169561"/>
          </a:xfrm>
          <a:prstGeom prst="rect">
            <a:avLst/>
          </a:prstGeom>
          <a:noFill/>
        </p:spPr>
        <p:txBody>
          <a:bodyPr wrap="square" lIns="182889" tIns="91445" rIns="182889" bIns="91445" rtlCol="0">
            <a:spAutoFit/>
          </a:bodyPr>
          <a:lstStyle/>
          <a:p>
            <a:endParaRPr lang="en-US" sz="6400" dirty="0"/>
          </a:p>
        </p:txBody>
      </p:sp>
      <p:sp>
        <p:nvSpPr>
          <p:cNvPr id="97" name="Action Button: Forward or Next 96">
            <a:hlinkClick r:id="rId8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aphicFrame>
        <p:nvGraphicFramePr>
          <p:cNvPr id="91" name="Object 90">
            <a:extLst>
              <a:ext uri="{FF2B5EF4-FFF2-40B4-BE49-F238E27FC236}">
                <a16:creationId xmlns="" xmlns:a16="http://schemas.microsoft.com/office/drawing/2014/main" id="{B536E455-7122-4238-8019-2BE86BCC5C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7145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9" imgW="177492" imgH="177492" progId="Equation.DSMT4">
                  <p:embed/>
                </p:oleObj>
              </mc:Choice>
              <mc:Fallback>
                <p:oleObj name="Equation" r:id="rId9" imgW="177492" imgH="17749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7145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18">
                <a:extLst>
                  <a:ext uri="{FF2B5EF4-FFF2-40B4-BE49-F238E27FC236}">
                    <a16:creationId xmlns="" xmlns:a16="http://schemas.microsoft.com/office/drawing/2014/main" id="{9C69F1DB-C1A7-4B83-82DB-3BF52F8294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160103" y="7245039"/>
                <a:ext cx="22602247" cy="15863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sSup>
                      <m:sSupPr>
                        <m:ctrlPr>
                          <a:rPr kumimoji="0" lang="en-US" alt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alt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≠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∀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ều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iện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4800" b="1" i="0" u="none" strike="noStrike" cap="none" normalizeH="0" baseline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p>
                        <m:r>
                          <a:rPr kumimoji="0" lang="en-US" altLang="en-US" sz="48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kumimoji="0" lang="en-US" altLang="en-US" sz="4800" b="1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kumimoji="0" lang="en-US" altLang="en-US" sz="4800" b="1" i="1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4800" b="1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800" b="1" i="1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⇔</a:t>
                </a:r>
                <a:r>
                  <a:rPr kumimoji="0" lang="en-US" altLang="en-US" sz="4800" b="1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4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kumimoji="0" lang="en-US" altLang="en-US" sz="4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(−∞;</m:t>
                    </m:r>
                    <m:r>
                      <a:rPr kumimoji="0" lang="en-US" altLang="en-US" sz="4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kumimoji="0" lang="en-US" altLang="en-US" sz="4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∪(</m:t>
                    </m:r>
                    <m:r>
                      <a:rPr kumimoji="0" lang="en-US" altLang="en-US" sz="4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kumimoji="0" lang="en-US" altLang="en-US" sz="48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+∞)</m:t>
                    </m:r>
                  </m:oMath>
                </a14:m>
                <a:r>
                  <a:rPr kumimoji="0" lang="en-US" altLang="en-US" sz="48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" name="Rectangle 18">
                <a:extLst>
                  <a:ext uri="{FF2B5EF4-FFF2-40B4-BE49-F238E27FC236}">
                    <a16:creationId xmlns:a16="http://schemas.microsoft.com/office/drawing/2014/main" id="{9C69F1DB-C1A7-4B83-82DB-3BF52F8294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0103" y="7245039"/>
                <a:ext cx="22602247" cy="1586396"/>
              </a:xfrm>
              <a:prstGeom prst="rect">
                <a:avLst/>
              </a:prstGeom>
              <a:blipFill>
                <a:blip r:embed="rId11"/>
                <a:stretch>
                  <a:fillRect l="-1214" t="-6513" b="-199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>
                <a:extLst>
                  <a:ext uri="{FF2B5EF4-FFF2-40B4-BE49-F238E27FC236}">
                    <a16:creationId xmlns="" xmlns:a16="http://schemas.microsoft.com/office/drawing/2014/main" id="{931F3C3E-2295-4005-A655-2EA70BB4DCB8}"/>
                  </a:ext>
                </a:extLst>
              </p:cNvPr>
              <p:cNvSpPr/>
              <p:nvPr/>
            </p:nvSpPr>
            <p:spPr>
              <a:xfrm>
                <a:off x="632153" y="8937863"/>
                <a:ext cx="18339788" cy="1569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spcAft>
                    <a:spcPts val="0"/>
                  </a:spcAft>
                </a:pPr>
                <a:r>
                  <a:rPr lang="vi-VN" sz="4800" b="1" dirty="0" err="1">
                    <a:latin typeface="+mj-lt"/>
                    <a:ea typeface="Calibri" panose="020F0502020204030204" pitchFamily="34" charset="0"/>
                  </a:rPr>
                  <a:t>Vậy</a:t>
                </a:r>
                <a:r>
                  <a:rPr lang="vi-VN" sz="4800" b="1" dirty="0">
                    <a:latin typeface="+mj-lt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𝑫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−∞;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]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∪[</m:t>
                    </m:r>
                    <m:d>
                      <m:dPr>
                        <m:begChr m:val="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en-US" sz="4800" b="1" dirty="0" smtClean="0">
                    <a:effectLst/>
                    <a:latin typeface="+mj-lt"/>
                    <a:ea typeface="Calibri" panose="020F0502020204030204" pitchFamily="34" charset="0"/>
                  </a:rPr>
                  <a:t>.</a:t>
                </a:r>
              </a:p>
              <a:p>
                <a:r>
                  <a:rPr lang="en-US" sz="4800" b="1" dirty="0" smtClean="0">
                    <a:effectLst/>
                    <a:latin typeface="+mj-lt"/>
                    <a:ea typeface="Calibri" panose="020F0502020204030204" pitchFamily="34" charset="0"/>
                  </a:rPr>
                  <a:t>    </a:t>
                </a:r>
                <a:r>
                  <a:rPr lang="vi-VN" sz="4800" b="1" dirty="0" smtClean="0">
                    <a:effectLst/>
                    <a:latin typeface="+mj-lt"/>
                    <a:ea typeface="Calibri" panose="020F0502020204030204" pitchFamily="34" charset="0"/>
                  </a:rPr>
                  <a:t>Dễ </a:t>
                </a:r>
                <a:r>
                  <a:rPr lang="vi-VN" sz="4800" b="1" dirty="0">
                    <a:effectLst/>
                    <a:latin typeface="+mj-lt"/>
                    <a:ea typeface="Calibri" panose="020F0502020204030204" pitchFamily="34" charset="0"/>
                  </a:rPr>
                  <a:t>thấy  tập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[</m:t>
                    </m:r>
                    <m:d>
                      <m:dPr>
                        <m:begChr m:val="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800" b="1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 không </a:t>
                </a:r>
                <a:r>
                  <a:rPr lang="vi-VN" sz="4800" b="1" dirty="0" err="1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là</a:t>
                </a:r>
                <a:r>
                  <a:rPr lang="vi-VN" sz="4800" b="1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:r>
                  <a:rPr lang="vi-VN" sz="4800" b="1" dirty="0" err="1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tập</a:t>
                </a:r>
                <a:r>
                  <a:rPr lang="vi-VN" sz="4800" b="1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 con </a:t>
                </a:r>
                <a:r>
                  <a:rPr lang="vi-VN" sz="4800" b="1" dirty="0" err="1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của</a:t>
                </a:r>
                <a:r>
                  <a:rPr lang="vi-VN" sz="4800" b="1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+mj-lt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931F3C3E-2295-4005-A655-2EA70BB4DC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153" y="8937863"/>
                <a:ext cx="18339788" cy="1569660"/>
              </a:xfrm>
              <a:prstGeom prst="rect">
                <a:avLst/>
              </a:prstGeom>
              <a:blipFill>
                <a:blip r:embed="rId12"/>
                <a:stretch>
                  <a:fillRect t="-9690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7871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97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566459"/>
            <a:ext cx="23672882" cy="6115600"/>
            <a:chOff x="184495" y="3636275"/>
            <a:chExt cx="11834900" cy="30578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82885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1" y="-61776"/>
            <a:ext cx="24387175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8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45968" y="3758649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12473278" y="3888367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132655" y="646876"/>
                <a:ext cx="19033731" cy="16466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ôsin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óc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ữa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hẳ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𝒅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800" b="1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𝒅</m:t>
                        </m:r>
                      </m:e>
                      <m:sup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′</m:t>
                        </m:r>
                      </m:sup>
                    </m:sSup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𝒚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𝟕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2655" y="646876"/>
                <a:ext cx="19033731" cy="1646605"/>
              </a:xfrm>
              <a:prstGeom prst="rect">
                <a:avLst/>
              </a:prstGeom>
              <a:blipFill>
                <a:blip r:embed="rId3"/>
                <a:stretch>
                  <a:fillRect l="-1473" t="-8148" b="-1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772216" y="3786207"/>
                <a:ext cx="890115" cy="12822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216" y="3786207"/>
                <a:ext cx="890115" cy="1282274"/>
              </a:xfrm>
              <a:prstGeom prst="rect">
                <a:avLst/>
              </a:prstGeom>
              <a:blipFill>
                <a:blip r:embed="rId4"/>
                <a:stretch>
                  <a:fillRect r="-26712" b="-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618771" y="3772263"/>
                <a:ext cx="1455976" cy="12739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8771" y="3772263"/>
                <a:ext cx="1455976" cy="1273938"/>
              </a:xfrm>
              <a:prstGeom prst="rect">
                <a:avLst/>
              </a:prstGeom>
              <a:blipFill>
                <a:blip r:embed="rId5"/>
                <a:stretch>
                  <a:fillRect r="-18410" b="-11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947807" y="3779532"/>
                <a:ext cx="902939" cy="12822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7807" y="3779532"/>
                <a:ext cx="902939" cy="1282274"/>
              </a:xfrm>
              <a:prstGeom prst="rect">
                <a:avLst/>
              </a:prstGeom>
              <a:blipFill>
                <a:blip r:embed="rId6"/>
                <a:stretch>
                  <a:fillRect r="-30405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192057" y="3706665"/>
                <a:ext cx="1455976" cy="12740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2057" y="3706665"/>
                <a:ext cx="1455976" cy="1274003"/>
              </a:xfrm>
              <a:prstGeom prst="rect">
                <a:avLst/>
              </a:prstGeom>
              <a:blipFill>
                <a:blip r:embed="rId7"/>
                <a:stretch>
                  <a:fillRect r="-18828" b="-11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3495689" y="6789748"/>
                <a:ext cx="1883249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𝒅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𝒅</m:t>
                        </m:r>
                      </m:e>
                      <m:sup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ầ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ượ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ectơ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pháp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uyế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</m:acc>
                      </m:e>
                      <m:sub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−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e>
                        </m:acc>
                      </m:e>
                      <m:sub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8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689" y="6789748"/>
                <a:ext cx="18832497" cy="830997"/>
              </a:xfrm>
              <a:prstGeom prst="rect">
                <a:avLst/>
              </a:prstGeom>
              <a:blipFill>
                <a:blip r:embed="rId8"/>
                <a:stretch>
                  <a:fillRect t="-18382" b="-36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570569" y="8016196"/>
                <a:ext cx="18966087" cy="17942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𝐝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𝐝</m:t>
                                  </m:r>
                                </m:e>
                                <m:sup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4800" b="1" i="0">
                                              <a:latin typeface="Cambria Math" panose="02040503050406030204" pitchFamily="18" charset="0"/>
                                            </a:rPr>
                                            <m:t>𝐧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b>
                                  </m:sSub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b>
                                    <m:sSubPr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⃗"/>
                                          <m:ctrlPr>
                                            <a:rPr lang="en-US" sz="4800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4800" b="1" i="0">
                                              <a:latin typeface="Cambria Math" panose="02040503050406030204" pitchFamily="18" charset="0"/>
                                            </a:rPr>
                                            <m:t>𝐧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𝐧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sSub>
                                <m:sSub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𝐧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𝐧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𝐧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4800" b="1" i="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rad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𝟏𝟎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0569" y="8016196"/>
                <a:ext cx="18966087" cy="179427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693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2" grpId="0"/>
      <p:bldP spid="13" grpId="0"/>
      <p:bldP spid="14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70324" y="9280088"/>
            <a:ext cx="23672882" cy="4229429"/>
            <a:chOff x="184495" y="3530727"/>
            <a:chExt cx="11834900" cy="322053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906016"/>
              <a:ext cx="11834900" cy="284524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530727"/>
              <a:ext cx="2342698" cy="607474"/>
              <a:chOff x="1275608" y="6047676"/>
              <a:chExt cx="4592537" cy="1103751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11901" y="6047676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1" y="19291"/>
            <a:ext cx="24387175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9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918550" y="3123342"/>
            <a:ext cx="16685238" cy="5912265"/>
            <a:chOff x="147624" y="2243792"/>
            <a:chExt cx="8963488" cy="2974432"/>
          </a:xfrm>
        </p:grpSpPr>
        <p:sp>
          <p:nvSpPr>
            <p:cNvPr id="51" name="Rectangle 50"/>
            <p:cNvSpPr/>
            <p:nvPr/>
          </p:nvSpPr>
          <p:spPr>
            <a:xfrm>
              <a:off x="479173" y="3055322"/>
              <a:ext cx="8459933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172994" y="3077183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84415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547440" y="3808548"/>
              <a:ext cx="842593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147624" y="3879568"/>
              <a:ext cx="606708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554503" y="4600956"/>
              <a:ext cx="8556609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207041" y="4630109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994731" y="7842435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175150" y="495474"/>
                <a:ext cx="19491507" cy="18944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ê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ố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u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𝟕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𝝅</m:t>
                        </m:r>
                      </m:num>
                      <m:den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5150" y="495474"/>
                <a:ext cx="19491507" cy="1894429"/>
              </a:xfrm>
              <a:prstGeom prst="rect">
                <a:avLst/>
              </a:prstGeom>
              <a:blipFill>
                <a:blip r:embed="rId3"/>
                <a:stretch>
                  <a:fillRect l="-1439" t="-7074" r="-1408" b="-7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2463838" y="3373360"/>
            <a:ext cx="179264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marR="0" algn="just">
              <a:spcBef>
                <a:spcPts val="0"/>
              </a:spcBef>
              <a:spcAft>
                <a:spcPts val="0"/>
              </a:spcAft>
              <a:tabLst>
                <a:tab pos="2160270" algn="l"/>
                <a:tab pos="3600450" algn="l"/>
                <a:tab pos="5040630" algn="l"/>
              </a:tabLst>
            </a:pPr>
            <a:r>
              <a:rPr lang="en-US" sz="4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ng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II.</a:t>
            </a:r>
            <a:endParaRPr lang="en-US" sz="4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916362" y="6397040"/>
            <a:ext cx="1260710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ng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V.</a:t>
            </a:r>
            <a:endParaRPr lang="en-US" sz="4800" b="1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422095" y="4975383"/>
            <a:ext cx="1287852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algn="just">
              <a:spcBef>
                <a:spcPts val="0"/>
              </a:spcBef>
              <a:spcAft>
                <a:spcPts val="0"/>
              </a:spcAft>
              <a:tabLst>
                <a:tab pos="2160270" algn="l"/>
                <a:tab pos="3600450" algn="l"/>
                <a:tab pos="5040630" algn="l"/>
              </a:tabLst>
            </a:pPr>
            <a:r>
              <a:rPr lang="en-US" sz="4800" b="1" i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48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ng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.</a:t>
            </a:r>
            <a:endParaRPr lang="en-US" sz="4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590031" y="8045215"/>
            <a:ext cx="1311737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algn="just">
              <a:spcBef>
                <a:spcPts val="0"/>
              </a:spcBef>
              <a:spcAft>
                <a:spcPts val="0"/>
              </a:spcAft>
              <a:tabLst>
                <a:tab pos="2160270" algn="l"/>
                <a:tab pos="3600450" algn="l"/>
                <a:tab pos="5040630" algn="l"/>
              </a:tabLst>
            </a:pPr>
            <a:r>
              <a:rPr lang="en-US" sz="4800" b="1" i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ính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ung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ần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ư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</a:t>
            </a:r>
            <a:r>
              <a:rPr lang="en-US" sz="4800" b="1" dirty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II.</a:t>
            </a:r>
            <a:endParaRPr lang="en-US" sz="4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05695" y="11020942"/>
                <a:ext cx="24337059" cy="11557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𝟕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𝝅</m:t>
                        </m:r>
                      </m:num>
                      <m:den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den>
                    </m:f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𝝅</m:t>
                        </m:r>
                      </m:num>
                      <m:den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den>
                    </m:f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𝟔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𝝅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ê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uố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u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𝟕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𝝅</m:t>
                        </m:r>
                      </m:num>
                      <m:den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ù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ớ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iểm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uố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u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𝝅</m:t>
                        </m:r>
                      </m:num>
                      <m:den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 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695" y="11020942"/>
                <a:ext cx="24337059" cy="1155766"/>
              </a:xfrm>
              <a:prstGeom prst="rect">
                <a:avLst/>
              </a:prstGeom>
              <a:blipFill>
                <a:blip r:embed="rId4"/>
                <a:stretch>
                  <a:fillRect b="-132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9669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2" grpId="0"/>
      <p:bldP spid="1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5317077"/>
            <a:ext cx="23672882" cy="7400868"/>
            <a:chOff x="184495" y="3636275"/>
            <a:chExt cx="11834900" cy="3700434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347149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1" name="Group 20"/>
          <p:cNvGrpSpPr/>
          <p:nvPr/>
        </p:nvGrpSpPr>
        <p:grpSpPr>
          <a:xfrm>
            <a:off x="-33049" y="-760"/>
            <a:ext cx="24420224" cy="2809896"/>
            <a:chOff x="534987" y="1647866"/>
            <a:chExt cx="23340848" cy="2356356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755649" y="1720891"/>
              <a:ext cx="23120186" cy="22833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774">
                <a:defRPr/>
              </a:pPr>
              <a:endParaRPr lang="en-US" sz="640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34987" y="1647866"/>
              <a:ext cx="3505200" cy="1176337"/>
              <a:chOff x="534987" y="1647866"/>
              <a:chExt cx="3505200" cy="1176337"/>
            </a:xfrm>
          </p:grpSpPr>
          <p:sp>
            <p:nvSpPr>
              <p:cNvPr id="27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sp>
            <p:nvSpPr>
              <p:cNvPr id="28" name="Pentagon 27"/>
              <p:cNvSpPr/>
              <p:nvPr/>
            </p:nvSpPr>
            <p:spPr bwMode="auto">
              <a:xfrm>
                <a:off x="534987" y="1647866"/>
                <a:ext cx="3505200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774"/>
                <a:endParaRPr lang="en-US" sz="6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29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32" name="Freeform 31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3" name="Freeform 32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5" name="Rectangle 34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6" name="Rectangle 35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7" name="Rectangle 36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  <p:sp>
              <p:nvSpPr>
                <p:cNvPr id="38" name="Rectangle 37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774">
                    <a:defRPr/>
                  </a:pPr>
                  <a:endParaRPr lang="en-US" sz="6400"/>
                </a:p>
              </p:txBody>
            </p:sp>
          </p:grpSp>
          <p:sp>
            <p:nvSpPr>
              <p:cNvPr id="30" name="Chevron 29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TextBox 13"/>
              <p:cNvSpPr txBox="1">
                <a:spLocks noChangeArrowheads="1"/>
              </p:cNvSpPr>
              <p:nvPr/>
            </p:nvSpPr>
            <p:spPr bwMode="auto">
              <a:xfrm>
                <a:off x="1418795" y="1653394"/>
                <a:ext cx="2509246" cy="851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600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600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600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0</a:t>
                </a:r>
                <a:endParaRPr lang="en-US" sz="6000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445968" y="3758649"/>
            <a:ext cx="23559245" cy="1234536"/>
            <a:chOff x="241306" y="2243792"/>
            <a:chExt cx="11778089" cy="617268"/>
          </a:xfrm>
        </p:grpSpPr>
        <p:sp>
          <p:nvSpPr>
            <p:cNvPr id="51" name="Rectangle 50"/>
            <p:cNvSpPr/>
            <p:nvPr/>
          </p:nvSpPr>
          <p:spPr>
            <a:xfrm>
              <a:off x="3538287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2" name="Oval 51"/>
            <p:cNvSpPr/>
            <p:nvPr/>
          </p:nvSpPr>
          <p:spPr>
            <a:xfrm>
              <a:off x="3247742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sz="6400" dirty="0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531851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Oval 54"/>
            <p:cNvSpPr/>
            <p:nvPr/>
          </p:nvSpPr>
          <p:spPr>
            <a:xfrm>
              <a:off x="241306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lang="en-US" sz="6400" dirty="0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544723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Oval 57"/>
            <p:cNvSpPr/>
            <p:nvPr/>
          </p:nvSpPr>
          <p:spPr>
            <a:xfrm>
              <a:off x="6254178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6400" dirty="0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9551160" y="2243792"/>
              <a:ext cx="2468235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1" name="Oval 60"/>
            <p:cNvSpPr/>
            <p:nvPr/>
          </p:nvSpPr>
          <p:spPr>
            <a:xfrm>
              <a:off x="9260615" y="2303047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lang="en-US" sz="6400" dirty="0"/>
            </a:p>
          </p:txBody>
        </p:sp>
      </p:grpSp>
      <p:sp>
        <p:nvSpPr>
          <p:cNvPr id="67" name="Oval 66"/>
          <p:cNvSpPr/>
          <p:nvPr/>
        </p:nvSpPr>
        <p:spPr>
          <a:xfrm>
            <a:off x="6453558" y="3870778"/>
            <a:ext cx="1088672" cy="1000532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43" name="Action Button: Forward or Next 4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259821" y="434042"/>
                <a:ext cx="19439965" cy="17160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ho tam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họn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𝑺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en-US" sz="4800" b="1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800" b="1" dirty="0" smtClean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</a:t>
                </a:r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á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í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R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ườ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rò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goạ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iếp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đ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9821" y="434042"/>
                <a:ext cx="19439965" cy="1716047"/>
              </a:xfrm>
              <a:prstGeom prst="rect">
                <a:avLst/>
              </a:prstGeom>
              <a:blipFill>
                <a:blip r:embed="rId3"/>
                <a:stretch>
                  <a:fillRect l="-1442" t="-3901" b="-17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98866" y="3748653"/>
                <a:ext cx="2121799" cy="1280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8866" y="3748653"/>
                <a:ext cx="2121799" cy="1280543"/>
              </a:xfrm>
              <a:prstGeom prst="rect">
                <a:avLst/>
              </a:prstGeom>
              <a:blipFill>
                <a:blip r:embed="rId4"/>
                <a:stretch>
                  <a:fillRect r="-10632" b="-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8043671" y="3818073"/>
                <a:ext cx="2544992" cy="1280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800" b="1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3671" y="3818073"/>
                <a:ext cx="2544992" cy="1280543"/>
              </a:xfrm>
              <a:prstGeom prst="rect">
                <a:avLst/>
              </a:prstGeom>
              <a:blipFill>
                <a:blip r:embed="rId5"/>
                <a:stretch>
                  <a:fillRect r="-10048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4301232" y="3818073"/>
                <a:ext cx="1798249" cy="11406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sz="4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4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01232" y="3818073"/>
                <a:ext cx="1798249" cy="1140633"/>
              </a:xfrm>
              <a:prstGeom prst="rect">
                <a:avLst/>
              </a:prstGeom>
              <a:blipFill>
                <a:blip r:embed="rId6"/>
                <a:stretch>
                  <a:fillRect r="-12881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164985" y="3760462"/>
                <a:ext cx="2403928" cy="12805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8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𝟏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4985" y="3760462"/>
                <a:ext cx="2403928" cy="1280543"/>
              </a:xfrm>
              <a:prstGeom prst="rect">
                <a:avLst/>
              </a:prstGeom>
              <a:blipFill>
                <a:blip r:embed="rId7"/>
                <a:stretch>
                  <a:fillRect r="-10660" b="-1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154002" y="6644939"/>
                <a:ext cx="9283567" cy="11592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𝒃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fr-FR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𝒃</m:t>
                        </m:r>
                      </m:den>
                    </m:f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002" y="6644939"/>
                <a:ext cx="9283567" cy="1159292"/>
              </a:xfrm>
              <a:prstGeom prst="rect">
                <a:avLst/>
              </a:prstGeom>
              <a:blipFill>
                <a:blip r:embed="rId8"/>
                <a:stretch>
                  <a:fillRect l="-2955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1735529" y="6644939"/>
                <a:ext cx="9940172" cy="1271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⇔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fun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den>
                    </m:f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5529" y="6644939"/>
                <a:ext cx="9940172" cy="127124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239636" y="8018403"/>
                <a:ext cx="6988131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(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am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ọ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)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9636" y="8018403"/>
                <a:ext cx="6988131" cy="830997"/>
              </a:xfrm>
              <a:prstGeom prst="rect">
                <a:avLst/>
              </a:prstGeom>
              <a:blipFill>
                <a:blip r:embed="rId10"/>
                <a:stretch>
                  <a:fillRect t="-16058" r="-2967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534640" y="9236653"/>
                <a:ext cx="18796342" cy="1595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fr-FR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𝒄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𝒃</m:t>
                        </m:r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func>
                      </m:e>
                    </m:rad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e>
                          <m:sup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𝟒</m:t>
                            </m:r>
                          </m:e>
                          <m:sup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.</m:t>
                        </m:r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Pr>
                          <m:num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den>
                        </m:f>
                      </m:e>
                    </m:rad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radPr>
                      <m:deg/>
                      <m:e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𝟑</m:t>
                        </m:r>
                      </m:e>
                    </m:ra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640" y="9236653"/>
                <a:ext cx="18796342" cy="159543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437491" y="11265921"/>
                <a:ext cx="11502123" cy="13143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fr-FR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fr-FR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func>
                      </m:den>
                    </m:f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fr-FR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𝑹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𝑹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</m:t>
                        </m:r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𝑪</m:t>
                            </m:r>
                          </m:e>
                        </m:func>
                      </m:den>
                    </m:f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𝟑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𝟗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491" y="11265921"/>
                <a:ext cx="11502123" cy="1314399"/>
              </a:xfrm>
              <a:prstGeom prst="rect">
                <a:avLst/>
              </a:prstGeom>
              <a:blipFill>
                <a:blip r:embed="rId12"/>
                <a:stretch>
                  <a:fillRect r="-1378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00797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43" grpId="0" animBg="1"/>
      <p:bldP spid="2" grpId="0"/>
      <p:bldP spid="13" grpId="0"/>
      <p:bldP spid="14" grpId="0"/>
      <p:bldP spid="15" grpId="0"/>
      <p:bldP spid="16" grpId="0"/>
      <p:bldP spid="1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173665" y="1600796"/>
            <a:ext cx="23672882" cy="12077497"/>
            <a:chOff x="184495" y="3636273"/>
            <a:chExt cx="11834900" cy="6195157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5966212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20985"/>
              <a:chOff x="1275608" y="6239450"/>
              <a:chExt cx="4592537" cy="9466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3447521" cy="946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6000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-304800"/>
            <a:ext cx="24387175" cy="1863706"/>
            <a:chOff x="534987" y="1869705"/>
            <a:chExt cx="23392114" cy="146417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92114" cy="1464176"/>
              <a:chOff x="534987" y="1647866"/>
              <a:chExt cx="23392114" cy="146417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06915" y="1832028"/>
                <a:ext cx="23120186" cy="128001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6214243" cy="1176337"/>
                <a:chOff x="534987" y="1647866"/>
                <a:chExt cx="6214243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6214243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89114" y="1679129"/>
                  <a:ext cx="5071793" cy="7979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 ( </a:t>
                  </a:r>
                  <a:r>
                    <a:rPr lang="en-US" sz="6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ự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uận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625580" y="2482147"/>
              <a:ext cx="19720356" cy="851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lvl="0" algn="ctr"/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854573" y="121959"/>
                <a:ext cx="13085121" cy="926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9920" algn="l"/>
                  </a:tabLst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Xét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ấ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iểu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4573" y="121959"/>
                <a:ext cx="13085121" cy="926087"/>
              </a:xfrm>
              <a:prstGeom prst="rect">
                <a:avLst/>
              </a:prstGeom>
              <a:blipFill>
                <a:blip r:embed="rId3"/>
                <a:stretch>
                  <a:fillRect l="-2096" t="-9868" r="-1164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45349" y="2999601"/>
                <a:ext cx="21830437" cy="25517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8650" marR="0"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 marL="628650" marR="0" algn="just"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;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8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𝟒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solidFill>
                          <a:srgbClr val="00206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800" b="1" i="1">
                            <a:solidFill>
                              <a:srgbClr val="00206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&amp;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=</m:t>
                            </m:r>
                            <m:r>
                              <a:rPr lang="en-US" sz="4800" b="1" i="1">
                                <a:solidFill>
                                  <a:srgbClr val="00206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349" y="2999601"/>
                <a:ext cx="21830437" cy="2551724"/>
              </a:xfrm>
              <a:prstGeom prst="rect">
                <a:avLst/>
              </a:prstGeom>
              <a:blipFill>
                <a:blip r:embed="rId4"/>
                <a:stretch>
                  <a:fillRect t="-5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386762" y="5442973"/>
            <a:ext cx="412805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628650" algn="just">
              <a:spcBef>
                <a:spcPts val="6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dấu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4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80727" y="8796348"/>
            <a:ext cx="8326318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8650" marR="0" algn="just">
              <a:spcBef>
                <a:spcPts val="600"/>
              </a:spcBef>
              <a:spcAft>
                <a:spcPts val="0"/>
              </a:spcAft>
            </a:pP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biến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iên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kết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luận</a:t>
            </a:r>
            <a:r>
              <a:rPr lang="en-US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endParaRPr lang="en-US" sz="4800" b="1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41780" y="9951646"/>
                <a:ext cx="1026941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8650" marR="0" algn="just"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oặ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80" y="9951646"/>
                <a:ext cx="10269414" cy="830997"/>
              </a:xfrm>
              <a:prstGeom prst="rect">
                <a:avLst/>
              </a:prstGeom>
              <a:blipFill>
                <a:blip r:embed="rId6"/>
                <a:stretch>
                  <a:fillRect t="-16058" r="-1662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52211" y="11255949"/>
                <a:ext cx="10269414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8650" marR="0" algn="just"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l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oặ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&gt;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11" y="11255949"/>
                <a:ext cx="10269414" cy="830997"/>
              </a:xfrm>
              <a:prstGeom prst="rect">
                <a:avLst/>
              </a:prstGeom>
              <a:blipFill>
                <a:blip r:embed="rId7"/>
                <a:stretch>
                  <a:fillRect t="-16058" r="-1663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341780" y="12593948"/>
                <a:ext cx="12156148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8650" marR="0" algn="just"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kh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oặ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</m:t>
                    </m:r>
                  </m:oMath>
                </a14:m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oặ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780" y="12593948"/>
                <a:ext cx="12156148" cy="830997"/>
              </a:xfrm>
              <a:prstGeom prst="rect">
                <a:avLst/>
              </a:prstGeom>
              <a:blipFill>
                <a:blip r:embed="rId8"/>
                <a:stretch>
                  <a:fillRect t="-16176" r="-1354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6681" y="6212415"/>
            <a:ext cx="14395906" cy="2110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1034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4" grpId="0"/>
      <p:bldP spid="13" grpId="0"/>
      <p:bldP spid="15" grpId="0"/>
      <p:bldP spid="16" grpId="0"/>
      <p:bldP spid="18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19089" y="3045611"/>
            <a:ext cx="23672882" cy="10566384"/>
            <a:chOff x="184495" y="3636273"/>
            <a:chExt cx="11834900" cy="5420031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5191086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20985"/>
              <a:chOff x="1275608" y="6239450"/>
              <a:chExt cx="4592537" cy="9466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3447521" cy="946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6000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0" y="-304800"/>
            <a:ext cx="24387175" cy="3200400"/>
            <a:chOff x="534987" y="1869705"/>
            <a:chExt cx="23392114" cy="2514317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92114" cy="2514317"/>
              <a:chOff x="534987" y="1647866"/>
              <a:chExt cx="23392114" cy="2514317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806915" y="1832027"/>
                <a:ext cx="23120186" cy="2330156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6214243" cy="1176337"/>
                <a:chOff x="534987" y="1647866"/>
                <a:chExt cx="6214243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6214243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389114" y="1679129"/>
                  <a:ext cx="5071793" cy="7979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2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( </a:t>
                  </a:r>
                  <a:r>
                    <a:rPr lang="en-US" sz="6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ự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 err="1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uận</a:t>
                  </a:r>
                  <a:r>
                    <a:rPr lang="en-US" sz="6000" dirty="0" smtClean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3" name="Rectangle 22"/>
            <p:cNvSpPr/>
            <p:nvPr/>
          </p:nvSpPr>
          <p:spPr>
            <a:xfrm>
              <a:off x="3625580" y="2482147"/>
              <a:ext cx="19720356" cy="8517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89" tIns="91445" rIns="182889" bIns="91445">
              <a:spAutoFit/>
            </a:bodyPr>
            <a:lstStyle/>
            <a:p>
              <a:pPr lvl="0" algn="ctr"/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Action Button: Forward or Next 62">
            <a:hlinkClick r:id="rId2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618930" y="946479"/>
                <a:ext cx="22980442" cy="2268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600"/>
                  </a:spcBef>
                  <a:spcAft>
                    <a:spcPts val="0"/>
                  </a:spcAft>
                  <a:buClr>
                    <a:srgbClr val="0000FF"/>
                  </a:buClr>
                  <a:tabLst>
                    <a:tab pos="628650" algn="l"/>
                  </a:tabLs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𝟖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𝒂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𝟓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Tính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𝑪</m:t>
                    </m:r>
                  </m:oMath>
                </a14:m>
                <a:r>
                  <a:rPr lang="en-US" sz="4800" b="1" dirty="0" smtClean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cạnh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𝒄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ao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sub>
                    </m:sSub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(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ấy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ầ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ập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 </a:t>
                </a:r>
              </a:p>
              <a:p>
                <a:pPr marL="629920" marR="0" algn="just">
                  <a:spcBef>
                    <a:spcPts val="0"/>
                  </a:spcBef>
                  <a:spcAft>
                    <a:spcPts val="0"/>
                  </a:spcAft>
                  <a:tabLst>
                    <a:tab pos="2160270" algn="l"/>
                    <a:tab pos="3600450" algn="l"/>
                    <a:tab pos="3644900" algn="ctr"/>
                    <a:tab pos="5040630" algn="l"/>
                  </a:tabLst>
                </a:pPr>
                <a:r>
                  <a:rPr lang="en-US" sz="44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 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930" y="946479"/>
                <a:ext cx="22980442" cy="2268826"/>
              </a:xfrm>
              <a:prstGeom prst="rect">
                <a:avLst/>
              </a:prstGeom>
              <a:blipFill>
                <a:blip r:embed="rId3"/>
                <a:stretch>
                  <a:fillRect l="-1220" t="-5108" r="-1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34371" y="4436097"/>
                <a:ext cx="22608215" cy="17416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tabLst>
                    <a:tab pos="695325" algn="l"/>
                  </a:tabLst>
                </a:pP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ong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𝑨𝑩𝑪</m:t>
                    </m:r>
                  </m:oMath>
                </a14:m>
                <a:r>
                  <a:rPr lang="en-US" sz="4800" b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 algn="just">
                  <a:spcBef>
                    <a:spcPts val="600"/>
                  </a:spcBef>
                  <a:tabLst>
                    <a:tab pos="695325" algn="l"/>
                  </a:tabLst>
                </a:pPr>
                <a:r>
                  <a:rPr lang="en-US" sz="4800" b="1" dirty="0">
                    <a:solidFill>
                      <a:srgbClr val="00206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	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𝑨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𝑩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𝑪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𝟖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⇒</m:t>
                    </m:r>
                    <m:acc>
                      <m:accPr>
                        <m:chr m:val="̂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acc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𝑪</m:t>
                        </m:r>
                      </m:e>
                    </m:ac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𝟖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−</m:t>
                    </m:r>
                    <m:d>
                      <m:d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𝑨</m:t>
                            </m:r>
                          </m:e>
                        </m:acc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𝑩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𝟖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𝟏𝟏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𝟕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371" y="4436097"/>
                <a:ext cx="22608215" cy="1741695"/>
              </a:xfrm>
              <a:prstGeom prst="rect">
                <a:avLst/>
              </a:prstGeom>
              <a:blipFill>
                <a:blip r:embed="rId4"/>
                <a:stretch>
                  <a:fillRect l="-1213" t="-7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943068" y="6633175"/>
            <a:ext cx="448231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in: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5949072" y="6645854"/>
                <a:ext cx="2304925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𝟖𝟓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49072" y="6645854"/>
                <a:ext cx="2304925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351963" y="6265483"/>
                <a:ext cx="2253246" cy="13784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func>
                        </m:den>
                      </m:f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963" y="6265483"/>
                <a:ext cx="2253246" cy="13784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296035" y="6392737"/>
                <a:ext cx="1545615" cy="12616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𝑨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6035" y="6392737"/>
                <a:ext cx="1545615" cy="126162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8906905" y="6655713"/>
                <a:ext cx="992579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06905" y="6655713"/>
                <a:ext cx="992579" cy="8309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0649502" y="6340648"/>
                <a:ext cx="2698367" cy="13671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func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𝑨</m:t>
                          </m:r>
                        </m:den>
                      </m:f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9502" y="6340648"/>
                <a:ext cx="2698367" cy="136716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3268466" y="6329619"/>
                <a:ext cx="2680606" cy="13781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</m:func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°</m:t>
                          </m:r>
                        </m:num>
                        <m:den>
                          <m:func>
                            <m:func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func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400" b="1">
                              <a:latin typeface="Cambria Math" panose="02040503050406030204" pitchFamily="18" charset="0"/>
                            </a:rPr>
                            <m:t>°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68466" y="6329619"/>
                <a:ext cx="2680606" cy="137819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9682535" y="6715735"/>
            <a:ext cx="11865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= </a:t>
            </a:r>
            <a:endParaRPr lang="en-US" sz="4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078717" y="8504527"/>
                <a:ext cx="2277675" cy="1367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𝑪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717" y="8504527"/>
                <a:ext cx="2277675" cy="136793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3232276" y="8477207"/>
                <a:ext cx="1667444" cy="13679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𝑨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2276" y="8477207"/>
                <a:ext cx="1667444" cy="136793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5466012" y="8396925"/>
                <a:ext cx="3142783" cy="14830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𝒔𝒊𝒏𝑪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𝒔𝒊𝒏𝑨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6012" y="8396925"/>
                <a:ext cx="3142783" cy="148303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585875" y="8417272"/>
                <a:ext cx="5667001" cy="149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𝟕</m:t>
                              </m:r>
                            </m:e>
                          </m:func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</m:t>
                          </m:r>
                        </m:num>
                        <m:den>
                          <m:func>
                            <m:func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func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°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4800" b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𝟑𝟗</m:t>
                      </m:r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5875" y="8417272"/>
                <a:ext cx="5667001" cy="149508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4704491" y="8834645"/>
                <a:ext cx="88425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04491" y="8834645"/>
                <a:ext cx="884253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825550" y="11354428"/>
                <a:ext cx="1068004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8650" marR="0" algn="just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𝒉</m:t>
                        </m:r>
                      </m:e>
                      <m:sub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𝒂</m:t>
                        </m:r>
                      </m:sub>
                    </m:sSub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𝒃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𝑪</m:t>
                        </m:r>
                      </m:fName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=</m:t>
                        </m:r>
                      </m:e>
                    </m:fun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𝟗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𝟖𝟓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𝟕</m:t>
                        </m:r>
                      </m:e>
                    </m:fun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°≈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𝟗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𝟐𝟔</m:t>
                    </m:r>
                  </m:oMath>
                </a14:m>
                <a:r>
                  <a:rPr lang="en-US" sz="48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5550" y="11354428"/>
                <a:ext cx="10680040" cy="830997"/>
              </a:xfrm>
              <a:prstGeom prst="rect">
                <a:avLst/>
              </a:prstGeom>
              <a:blipFill>
                <a:blip r:embed="rId16"/>
                <a:stretch>
                  <a:fillRect t="-16176" r="-1655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5696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2" grpId="0"/>
      <p:bldP spid="3" grpId="0"/>
      <p:bldP spid="4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2" grpId="0"/>
      <p:bldP spid="39" grpId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6324601"/>
            <a:ext cx="23672882" cy="4419599"/>
            <a:chOff x="184495" y="3636273"/>
            <a:chExt cx="11834900" cy="226703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203809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3"/>
              <a:ext cx="2342698" cy="520985"/>
              <a:chOff x="1275608" y="6239450"/>
              <a:chExt cx="4592537" cy="9466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3447521" cy="9466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6000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4153" y="90050"/>
            <a:ext cx="23836923" cy="2616674"/>
            <a:chOff x="534987" y="1869705"/>
            <a:chExt cx="23361460" cy="219431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23340848" cy="2194316"/>
              <a:chOff x="534987" y="1647866"/>
              <a:chExt cx="23340848" cy="2194316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2121292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92938" y="1653394"/>
                  <a:ext cx="1960959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3625580" y="2482147"/>
                  <a:ext cx="20270867" cy="85173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89" tIns="91445" rIns="182889" bIns="91445">
                  <a:spAutoFit/>
                </a:bodyPr>
                <a:lstStyle/>
                <a:p>
                  <a:pPr lvl="0" algn="ctr"/>
                  <a:r>
                    <a:rPr lang="en-US" sz="54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oả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ừ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𝑴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ến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vi-VN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𝜟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25580" y="2482147"/>
                  <a:ext cx="20270867" cy="851733"/>
                </a:xfrm>
                <a:prstGeom prst="rect">
                  <a:avLst/>
                </a:prstGeom>
                <a:blipFill>
                  <a:blip r:embed="rId2"/>
                  <a:stretch>
                    <a:fillRect t="-1807" b="-2530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5952429" y="7537317"/>
                <a:ext cx="10736958" cy="1922781"/>
              </a:xfrm>
              <a:prstGeom prst="rect">
                <a:avLst/>
              </a:prstGeom>
              <a:noFill/>
            </p:spPr>
            <p:txBody>
              <a:bodyPr wrap="square" lIns="182889" tIns="91445" rIns="182889" bIns="91445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Ta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c</m:t>
                      </m:r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ó 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𝒅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𝑴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𝜟</m:t>
                          </m:r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𝟗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m:rPr>
                          <m:nor/>
                        </m:rPr>
                        <a:rPr lang="vi-VN" sz="4800" b="1">
                          <a:latin typeface="+mj-lt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+mj-lt"/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2429" y="7537317"/>
                <a:ext cx="10736958" cy="19227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323390" y="3249386"/>
            <a:ext cx="23679365" cy="1856014"/>
            <a:chOff x="247181" y="1487738"/>
            <a:chExt cx="11838141" cy="928007"/>
          </a:xfrm>
        </p:grpSpPr>
        <p:grpSp>
          <p:nvGrpSpPr>
            <p:cNvPr id="51" name="Group 50"/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6083346" y="1558295"/>
                    <a:ext cx="2280848" cy="6879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e>
                          </m:d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48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3346" y="1558295"/>
                    <a:ext cx="2280848" cy="687944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5" name="Group 54"/>
            <p:cNvGrpSpPr/>
            <p:nvPr/>
          </p:nvGrpSpPr>
          <p:grpSpPr>
            <a:xfrm>
              <a:off x="3163101" y="1487738"/>
              <a:ext cx="3090381" cy="928006"/>
              <a:chOff x="5537206" y="1545344"/>
              <a:chExt cx="3079904" cy="862712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Oval 5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6065584" y="1545344"/>
                    <a:ext cx="2280848" cy="6879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e>
                          </m:d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48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5584" y="1545344"/>
                    <a:ext cx="2280848" cy="687944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4" name="Group 3"/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6083346" y="1585674"/>
                    <a:ext cx="2280848" cy="6879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e>
                          </m:d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oMath>
                      </m:oMathPara>
                    </a14:m>
                    <a:endParaRPr lang="en-US" sz="48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3346" y="1585674"/>
                    <a:ext cx="2280848" cy="687943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9" name="Group 58"/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60" name="Rectangle 59"/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/>
                  <p:cNvSpPr txBox="1"/>
                  <p:nvPr/>
                </p:nvSpPr>
                <p:spPr>
                  <a:xfrm>
                    <a:off x="5996065" y="1562768"/>
                    <a:ext cx="2493487" cy="68794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𝛥</m:t>
                              </m:r>
                            </m:e>
                          </m:d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=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den>
                          </m:f>
                        </m:oMath>
                      </m:oMathPara>
                    </a14:m>
                    <a:endParaRPr lang="en-US" sz="4800" dirty="0"/>
                  </a:p>
                </p:txBody>
              </p:sp>
            </mc:Choice>
            <mc:Fallback xmlns="">
              <p:sp>
                <p:nvSpPr>
                  <p:cNvPr id="62" name="TextBox 6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6065" y="1562768"/>
                    <a:ext cx="2493487" cy="68794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49" name="Oval 48"/>
          <p:cNvSpPr/>
          <p:nvPr/>
        </p:nvSpPr>
        <p:spPr>
          <a:xfrm>
            <a:off x="306387" y="3810000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  <p:sp>
        <p:nvSpPr>
          <p:cNvPr id="63" name="Action Button: Forward or Next 62">
            <a:hlinkClick r:id="rId8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141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" grpId="0"/>
      <p:bldP spid="49" grpId="0" animBg="1"/>
      <p:bldP spid="6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69038" y="6114870"/>
            <a:ext cx="23857074" cy="7372530"/>
            <a:chOff x="184495" y="3636272"/>
            <a:chExt cx="11926984" cy="368626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926984" cy="345731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0855" y="-11380"/>
            <a:ext cx="24236374" cy="3344738"/>
            <a:chOff x="534987" y="1869705"/>
            <a:chExt cx="17048017" cy="2804861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804861"/>
              <a:chOff x="534987" y="1647866"/>
              <a:chExt cx="16781215" cy="2804861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73183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969709" y="1653394"/>
                  <a:ext cx="1407424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60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6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270679" y="2908755"/>
                  <a:ext cx="16312325" cy="78999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spcAft>
                      <a:spcPts val="1600"/>
                    </a:spcAft>
                  </a:pPr>
                  <a:r>
                    <a:rPr lang="vi-VN" sz="5400" b="1" dirty="0">
                      <a:latin typeface="+mj-lt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5400" b="1" dirty="0">
                      <a:latin typeface="+mj-lt"/>
                    </a:rPr>
                    <a:t>Cho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vi-VN" sz="5400" b="1">
                          <a:latin typeface="+mj-lt"/>
                        </a:rPr>
                        <m:t>tan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vi-VN" sz="5400" b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𝒄𝒐𝒕</m:t>
                          </m:r>
                        </m:fName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𝒎</m:t>
                      </m:r>
                    </m:oMath>
                  </a14:m>
                  <a:r>
                    <a:rPr lang="vi-VN" sz="5400" b="1" dirty="0">
                      <a:latin typeface="+mj-lt"/>
                    </a:rPr>
                    <a:t>. </a:t>
                  </a:r>
                  <a:r>
                    <a:rPr lang="vi-VN" sz="5400" b="1" dirty="0" err="1">
                      <a:latin typeface="+mj-lt"/>
                    </a:rPr>
                    <a:t>Hãy</a:t>
                  </a:r>
                  <a:r>
                    <a:rPr lang="vi-VN" sz="5400" b="1" dirty="0">
                      <a:latin typeface="+mj-lt"/>
                    </a:rPr>
                    <a:t> </a:t>
                  </a:r>
                  <a:r>
                    <a:rPr lang="vi-VN" sz="5400" b="1" dirty="0" err="1">
                      <a:latin typeface="+mj-lt"/>
                    </a:rPr>
                    <a:t>tính</a:t>
                  </a:r>
                  <a:r>
                    <a:rPr lang="vi-VN" sz="5400" b="1" dirty="0">
                      <a:latin typeface="+mj-lt"/>
                    </a:rPr>
                    <a:t> </a:t>
                  </a:r>
                  <a:r>
                    <a:rPr lang="vi-VN" sz="5400" b="1" dirty="0" err="1">
                      <a:latin typeface="+mj-lt"/>
                    </a:rPr>
                    <a:t>giá</a:t>
                  </a:r>
                  <a:r>
                    <a:rPr lang="vi-VN" sz="5400" b="1" dirty="0">
                      <a:latin typeface="+mj-lt"/>
                    </a:rPr>
                    <a:t> </a:t>
                  </a:r>
                  <a:r>
                    <a:rPr lang="vi-VN" sz="5400" b="1" dirty="0" err="1">
                      <a:latin typeface="+mj-lt"/>
                    </a:rPr>
                    <a:t>trị</a:t>
                  </a:r>
                  <a:r>
                    <a:rPr lang="vi-VN" sz="5400" b="1" dirty="0">
                      <a:latin typeface="+mj-lt"/>
                    </a:rPr>
                    <a:t> </a:t>
                  </a:r>
                  <a:r>
                    <a:rPr lang="vi-VN" sz="5400" b="1" dirty="0" err="1">
                      <a:latin typeface="+mj-lt"/>
                    </a:rPr>
                    <a:t>biểu</a:t>
                  </a:r>
                  <a:r>
                    <a:rPr lang="vi-VN" sz="5400" b="1" dirty="0">
                      <a:latin typeface="+mj-lt"/>
                    </a:rPr>
                    <a:t> </a:t>
                  </a:r>
                  <a:r>
                    <a:rPr lang="vi-VN" sz="5400" b="1" dirty="0" err="1">
                      <a:latin typeface="+mj-lt"/>
                    </a:rPr>
                    <a:t>thức</a:t>
                  </a:r>
                  <a:r>
                    <a:rPr lang="vi-VN" sz="5400" b="1" dirty="0">
                      <a:latin typeface="+mj-lt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e>
                            <m:sup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fName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vi-VN" sz="5400" b="1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fName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a14:m>
                  <a:r>
                    <a:rPr lang="vi-VN" sz="5400" b="1" dirty="0">
                      <a:latin typeface="+mj-lt"/>
                    </a:rPr>
                    <a:t> theo </a:t>
                  </a:r>
                  <a14:m>
                    <m:oMath xmlns:m="http://schemas.openxmlformats.org/officeDocument/2006/math"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𝒎</m:t>
                      </m:r>
                    </m:oMath>
                  </a14:m>
                  <a:r>
                    <a:rPr lang="en-US" sz="5400" b="1" dirty="0">
                      <a:latin typeface="+mj-lt"/>
                    </a:rPr>
                    <a:t>. 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70679" y="2908755"/>
                  <a:ext cx="16312325" cy="789995"/>
                </a:xfrm>
                <a:prstGeom prst="rect">
                  <a:avLst/>
                </a:prstGeom>
                <a:blipFill>
                  <a:blip r:embed="rId2"/>
                  <a:stretch>
                    <a:fillRect l="-657" t="-18065" b="-3871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98" name="Action Button: Forward or Next 97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6180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p:grpSp>
        <p:nvGrpSpPr>
          <p:cNvPr id="64" name="Group 63">
            <a:extLst>
              <a:ext uri="{FF2B5EF4-FFF2-40B4-BE49-F238E27FC236}">
                <a16:creationId xmlns="" xmlns:a16="http://schemas.microsoft.com/office/drawing/2014/main" id="{8050C032-7D27-444C-8BE0-F117579B621A}"/>
              </a:ext>
            </a:extLst>
          </p:cNvPr>
          <p:cNvGrpSpPr/>
          <p:nvPr/>
        </p:nvGrpSpPr>
        <p:grpSpPr>
          <a:xfrm>
            <a:off x="323390" y="3733790"/>
            <a:ext cx="23679365" cy="1828810"/>
            <a:chOff x="247181" y="1501340"/>
            <a:chExt cx="11838141" cy="914405"/>
          </a:xfrm>
        </p:grpSpPr>
        <p:grpSp>
          <p:nvGrpSpPr>
            <p:cNvPr id="65" name="Group 64">
              <a:extLst>
                <a:ext uri="{FF2B5EF4-FFF2-40B4-BE49-F238E27FC236}">
                  <a16:creationId xmlns="" xmlns:a16="http://schemas.microsoft.com/office/drawing/2014/main" id="{4C1FA5E3-A09E-4C8A-9871-C3647B5CFF3F}"/>
                </a:ext>
              </a:extLst>
            </p:cNvPr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84" name="Rectangle 83">
                <a:extLst>
                  <a:ext uri="{FF2B5EF4-FFF2-40B4-BE49-F238E27FC236}">
                    <a16:creationId xmlns="" xmlns:a16="http://schemas.microsoft.com/office/drawing/2014/main" id="{74179000-272D-4CCA-B70F-38B42A71114A}"/>
                  </a:ext>
                </a:extLst>
              </p:cNvPr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9" name="Oval 98">
                <a:extLst>
                  <a:ext uri="{FF2B5EF4-FFF2-40B4-BE49-F238E27FC236}">
                    <a16:creationId xmlns="" xmlns:a16="http://schemas.microsoft.com/office/drawing/2014/main" id="{EF90AB3C-6DBE-49F3-99E2-9019108E77F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TextBox 99">
                    <a:extLst>
                      <a:ext uri="{FF2B5EF4-FFF2-40B4-BE49-F238E27FC236}">
                        <a16:creationId xmlns="" xmlns:a16="http://schemas.microsoft.com/office/drawing/2014/main" id="{8E956704-9DAB-4AE1-8AD5-DF0373FCD7DC}"/>
                      </a:ext>
                    </a:extLst>
                  </p:cNvPr>
                  <p:cNvSpPr txBox="1"/>
                  <p:nvPr/>
                </p:nvSpPr>
                <p:spPr>
                  <a:xfrm>
                    <a:off x="6083346" y="1801115"/>
                    <a:ext cx="2280848" cy="43788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</m:oMath>
                      </m:oMathPara>
                    </a14:m>
                    <a:endParaRPr lang="en-US" sz="5400" b="1" dirty="0"/>
                  </a:p>
                </p:txBody>
              </p:sp>
            </mc:Choice>
            <mc:Fallback xmlns="">
              <p:sp>
                <p:nvSpPr>
                  <p:cNvPr id="100" name="TextBox 99">
                    <a:extLst>
                      <a:ext uri="{FF2B5EF4-FFF2-40B4-BE49-F238E27FC236}">
                        <a16:creationId xmlns:a16="http://schemas.microsoft.com/office/drawing/2014/main" id="{8E956704-9DAB-4AE1-8AD5-DF0373FCD7D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3346" y="1801115"/>
                    <a:ext cx="2280848" cy="43788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6" name="Group 65">
              <a:extLst>
                <a:ext uri="{FF2B5EF4-FFF2-40B4-BE49-F238E27FC236}">
                  <a16:creationId xmlns="" xmlns:a16="http://schemas.microsoft.com/office/drawing/2014/main" id="{2963D0F7-B4AE-4A55-B267-351307EC9C57}"/>
                </a:ext>
              </a:extLst>
            </p:cNvPr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76" name="Rectangle 75">
                <a:extLst>
                  <a:ext uri="{FF2B5EF4-FFF2-40B4-BE49-F238E27FC236}">
                    <a16:creationId xmlns="" xmlns:a16="http://schemas.microsoft.com/office/drawing/2014/main" id="{46F60438-A99B-4B8F-8C2B-2C7BD54974F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>
                <a:extLst>
                  <a:ext uri="{FF2B5EF4-FFF2-40B4-BE49-F238E27FC236}">
                    <a16:creationId xmlns="" xmlns:a16="http://schemas.microsoft.com/office/drawing/2014/main" id="{28ACC4EF-35CA-4BA4-8BD5-24FDAD465DA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TextBox 79">
                    <a:extLst>
                      <a:ext uri="{FF2B5EF4-FFF2-40B4-BE49-F238E27FC236}">
                        <a16:creationId xmlns="" xmlns:a16="http://schemas.microsoft.com/office/drawing/2014/main" id="{D7C00ED6-F973-4CF3-8E10-A5B66E222C35}"/>
                      </a:ext>
                    </a:extLst>
                  </p:cNvPr>
                  <p:cNvSpPr txBox="1"/>
                  <p:nvPr/>
                </p:nvSpPr>
                <p:spPr>
                  <a:xfrm>
                    <a:off x="6065584" y="1788164"/>
                    <a:ext cx="2280848" cy="4378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oMath>
                      </m:oMathPara>
                    </a14:m>
                    <a:endParaRPr lang="en-US" sz="5400" b="1" dirty="0"/>
                  </a:p>
                </p:txBody>
              </p:sp>
            </mc:Choice>
            <mc:Fallback xmlns="">
              <p:sp>
                <p:nvSpPr>
                  <p:cNvPr id="80" name="TextBox 79">
                    <a:extLst>
                      <a:ext uri="{FF2B5EF4-FFF2-40B4-BE49-F238E27FC236}">
                        <a16:creationId xmlns:a16="http://schemas.microsoft.com/office/drawing/2014/main" id="{D7C00ED6-F973-4CF3-8E10-A5B66E222C3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5584" y="1788164"/>
                    <a:ext cx="2280848" cy="43788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8" name="Group 67">
              <a:extLst>
                <a:ext uri="{FF2B5EF4-FFF2-40B4-BE49-F238E27FC236}">
                  <a16:creationId xmlns="" xmlns:a16="http://schemas.microsoft.com/office/drawing/2014/main" id="{4B28977A-C962-4062-BDB8-4599D61E48DF}"/>
                </a:ext>
              </a:extLst>
            </p:cNvPr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73" name="Rectangle 72">
                <a:extLst>
                  <a:ext uri="{FF2B5EF4-FFF2-40B4-BE49-F238E27FC236}">
                    <a16:creationId xmlns="" xmlns:a16="http://schemas.microsoft.com/office/drawing/2014/main" id="{1EFD0D24-D891-4C11-BCCF-90583DCF9856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="" xmlns:a16="http://schemas.microsoft.com/office/drawing/2014/main" id="{F994587B-0A0F-4046-864D-A2BB5631A2A5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>
                    <a:extLst>
                      <a:ext uri="{FF2B5EF4-FFF2-40B4-BE49-F238E27FC236}">
                        <a16:creationId xmlns="" xmlns:a16="http://schemas.microsoft.com/office/drawing/2014/main" id="{EE02BD53-7CB1-47D6-994D-30F7AB5A8599}"/>
                      </a:ext>
                    </a:extLst>
                  </p:cNvPr>
                  <p:cNvSpPr txBox="1"/>
                  <p:nvPr/>
                </p:nvSpPr>
                <p:spPr>
                  <a:xfrm>
                    <a:off x="6083346" y="1828494"/>
                    <a:ext cx="2280848" cy="4378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oMath>
                      </m:oMathPara>
                    </a14:m>
                    <a:endParaRPr lang="en-US" sz="5400" b="1" dirty="0"/>
                  </a:p>
                </p:txBody>
              </p:sp>
            </mc:Choice>
            <mc:Fallback xmlns="">
              <p:sp>
                <p:nvSpPr>
                  <p:cNvPr id="75" name="TextBox 74">
                    <a:extLst>
                      <a:ext uri="{FF2B5EF4-FFF2-40B4-BE49-F238E27FC236}">
                        <a16:creationId xmlns:a16="http://schemas.microsoft.com/office/drawing/2014/main" id="{EE02BD53-7CB1-47D6-994D-30F7AB5A859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3346" y="1828494"/>
                    <a:ext cx="2280848" cy="43788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69" name="Group 68">
              <a:extLst>
                <a:ext uri="{FF2B5EF4-FFF2-40B4-BE49-F238E27FC236}">
                  <a16:creationId xmlns="" xmlns:a16="http://schemas.microsoft.com/office/drawing/2014/main" id="{BF40E246-25C5-4FA0-B811-CF5637558383}"/>
                </a:ext>
              </a:extLst>
            </p:cNvPr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70" name="Rectangle 69">
                <a:extLst>
                  <a:ext uri="{FF2B5EF4-FFF2-40B4-BE49-F238E27FC236}">
                    <a16:creationId xmlns="" xmlns:a16="http://schemas.microsoft.com/office/drawing/2014/main" id="{887E2EF6-0C5D-4513-8ABB-858EC280766D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1" name="Oval 70">
                <a:extLst>
                  <a:ext uri="{FF2B5EF4-FFF2-40B4-BE49-F238E27FC236}">
                    <a16:creationId xmlns="" xmlns:a16="http://schemas.microsoft.com/office/drawing/2014/main" id="{D170DCDC-1142-4BC3-AD0C-DB8210C1B3C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>
                    <a:extLst>
                      <a:ext uri="{FF2B5EF4-FFF2-40B4-BE49-F238E27FC236}">
                        <a16:creationId xmlns="" xmlns:a16="http://schemas.microsoft.com/office/drawing/2014/main" id="{A74D892F-CEDD-44E2-8951-D54794398E35}"/>
                      </a:ext>
                    </a:extLst>
                  </p:cNvPr>
                  <p:cNvSpPr txBox="1"/>
                  <p:nvPr/>
                </p:nvSpPr>
                <p:spPr>
                  <a:xfrm>
                    <a:off x="5996065" y="1805588"/>
                    <a:ext cx="2493487" cy="4378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𝒎</m:t>
                              </m:r>
                            </m:e>
                            <m:sup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sup>
                          </m:sSup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oMath>
                      </m:oMathPara>
                    </a14:m>
                    <a:endParaRPr lang="en-US" sz="5400" b="1" dirty="0"/>
                  </a:p>
                </p:txBody>
              </p:sp>
            </mc:Choice>
            <mc:Fallback xmlns="">
              <p:sp>
                <p:nvSpPr>
                  <p:cNvPr id="72" name="TextBox 71">
                    <a:extLst>
                      <a:ext uri="{FF2B5EF4-FFF2-40B4-BE49-F238E27FC236}">
                        <a16:creationId xmlns:a16="http://schemas.microsoft.com/office/drawing/2014/main" id="{A74D892F-CEDD-44E2-8951-D54794398E3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6065" y="1805588"/>
                    <a:ext cx="2493487" cy="437885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01" name="Oval 100">
            <a:extLst>
              <a:ext uri="{FF2B5EF4-FFF2-40B4-BE49-F238E27FC236}">
                <a16:creationId xmlns="" xmlns:a16="http://schemas.microsoft.com/office/drawing/2014/main" id="{5AC0A6CC-2172-44A7-A209-4F6C601155FE}"/>
              </a:ext>
            </a:extLst>
          </p:cNvPr>
          <p:cNvSpPr/>
          <p:nvPr/>
        </p:nvSpPr>
        <p:spPr>
          <a:xfrm>
            <a:off x="17847327" y="4270814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 </a:t>
            </a:r>
            <a:endParaRPr lang="en-US" sz="6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A07321F4-B923-4D63-AF67-1A1994E46B8A}"/>
                  </a:ext>
                </a:extLst>
              </p:cNvPr>
              <p:cNvSpPr/>
              <p:nvPr/>
            </p:nvSpPr>
            <p:spPr>
              <a:xfrm>
                <a:off x="3625405" y="7875324"/>
                <a:ext cx="19888200" cy="34724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tabLst>
                    <a:tab pos="630555" algn="l"/>
                  </a:tabLst>
                </a:pPr>
                <a:r>
                  <a:rPr lang="vi-VN" sz="5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vi-VN" sz="54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vi-VN" sz="5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5400" b="1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an</m:t>
                    </m:r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𝜶</m:t>
                    </m:r>
                    <m:r>
                      <a:rPr lang="vi-VN" sz="5400" b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𝒕</m:t>
                        </m:r>
                      </m:fName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</m:oMath>
                </a14:m>
                <a:endParaRPr lang="en-US" sz="5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/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dPr>
                          <m:e>
                            <m:func>
                              <m:funcPr>
                                <m:ctrlPr>
                                  <a:rPr lang="en-US" sz="5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5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𝒕𝒂𝒏</m:t>
                                </m:r>
                              </m:fName>
                              <m:e>
                                <m:r>
                                  <a:rPr lang="vi-VN" sz="5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𝜶</m:t>
                                </m:r>
                              </m:e>
                            </m:func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+</m:t>
                            </m:r>
                            <m:func>
                              <m:funcPr>
                                <m:ctrlPr>
                                  <a:rPr lang="en-US" sz="5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</m:ctrlPr>
                              </m:funcPr>
                              <m:fName>
                                <m:r>
                                  <a:rPr lang="vi-VN" sz="5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𝒄𝒐𝒕</m:t>
                                </m:r>
                              </m:fName>
                              <m:e>
                                <m:r>
                                  <a:rPr lang="vi-VN" sz="5400" b="1" i="1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</a:rPr>
                                  <m:t>𝜶</m:t>
                                </m:r>
                              </m:e>
                            </m:func>
                          </m:e>
                        </m:d>
                      </m:e>
                      <m:sup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p>
                    </m:sSup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</m:e>
                      <m:sup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5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/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p>
                        </m:sSup>
                      </m:fName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𝒄𝒐𝒕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p>
                        </m:sSup>
                      </m:fName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𝒕𝒂𝒏</m:t>
                        </m:r>
                      </m:fName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.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𝒐𝒕</m:t>
                        </m:r>
                      </m:fName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d>
                      <m:d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fName>
                          <m:e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𝜶</m:t>
                            </m:r>
                          </m:e>
                        </m:func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funcPr>
                          <m:fName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𝒄𝒐𝒕</m:t>
                            </m:r>
                          </m:fName>
                          <m:e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𝜶</m:t>
                            </m:r>
                          </m:e>
                        </m:func>
                      </m:e>
                    </m:d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</m:e>
                      <m:sup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sz="5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5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9920"/>
                <a14:m>
                  <m:oMath xmlns:m="http://schemas.openxmlformats.org/officeDocument/2006/math"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𝒕𝒂𝒏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p>
                        </m:sSup>
                      </m:fName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func>
                      <m:func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𝒄𝒐𝒕</m:t>
                            </m:r>
                          </m:e>
                          <m:sup>
                            <m:r>
                              <a:rPr lang="vi-VN" sz="54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𝟑</m:t>
                            </m:r>
                          </m:sup>
                        </m:sSup>
                      </m:fName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𝜶</m:t>
                        </m:r>
                      </m:e>
                    </m:func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𝒎</m:t>
                        </m:r>
                      </m:e>
                      <m:sup>
                        <m:r>
                          <a:rPr lang="vi-VN" sz="5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𝟑</m:t>
                        </m:r>
                      </m:sup>
                    </m:sSup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𝟑</m:t>
                    </m:r>
                    <m:r>
                      <a:rPr lang="vi-VN" sz="5400" b="1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𝒎</m:t>
                    </m:r>
                  </m:oMath>
                </a14:m>
                <a:r>
                  <a:rPr lang="vi-VN" sz="54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5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A07321F4-B923-4D63-AF67-1A1994E46B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5405" y="7875324"/>
                <a:ext cx="19888200" cy="3472489"/>
              </a:xfrm>
              <a:prstGeom prst="rect">
                <a:avLst/>
              </a:prstGeom>
              <a:blipFill>
                <a:blip r:embed="rId8"/>
                <a:stretch>
                  <a:fillRect l="-1655" t="-4912" b="-9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9835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10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43103" y="5570145"/>
            <a:ext cx="23857074" cy="7079055"/>
            <a:chOff x="184495" y="3636277"/>
            <a:chExt cx="11926984" cy="464657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926984" cy="441763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0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7"/>
              <a:ext cx="2342698" cy="666665"/>
              <a:chOff x="1275608" y="6239450"/>
              <a:chExt cx="4592537" cy="121129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268225" y="4850825"/>
                <a:ext cx="1127950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1211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0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000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0856" y="-11380"/>
            <a:ext cx="25036468" cy="3059277"/>
            <a:chOff x="534989" y="1869705"/>
            <a:chExt cx="24537077" cy="2161204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9" y="1869705"/>
              <a:ext cx="23561504" cy="2161204"/>
              <a:chOff x="534989" y="1647866"/>
              <a:chExt cx="23561504" cy="2161204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340844" cy="2088180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774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9" y="1647866"/>
                <a:ext cx="3386296" cy="1176337"/>
                <a:chOff x="534989" y="1647866"/>
                <a:chExt cx="3386296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9" y="1647866"/>
                  <a:ext cx="3271605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774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774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774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62858" y="1702079"/>
                  <a:ext cx="2658427" cy="8001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5600" dirty="0" err="1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lang="en-US" sz="56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5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866525" y="2188665"/>
                  <a:ext cx="23205541" cy="14332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/>
                  <a:r>
                    <a:rPr lang="en-US" sz="54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</a:p>
                <a:p>
                  <a:pPr lvl="0"/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ự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4800" b="1" i="1" smtClean="0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vi-VN" sz="4800" b="1" i="1" smtClean="0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8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den>
                      </m:f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 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800" b="1" i="1" smtClean="0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vi-VN" sz="4800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khi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ị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vi-VN" sz="4800" b="1" i="1" smtClean="0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4800" b="1" i="1" smtClean="0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vi-VN" sz="48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vi-VN" sz="4800" b="1" i="1" smtClean="0">
                                      <a:latin typeface="Cambria Math" panose="02040503050406030204" pitchFamily="18" charset="0"/>
                                    </a:rPr>
                                    <m:t>𝝅</m:t>
                                  </m:r>
                                </m:num>
                                <m:den>
                                  <m:r>
                                    <a:rPr lang="vi-VN" sz="4800" b="1" i="1" smtClean="0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ằ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6525" y="2188665"/>
                  <a:ext cx="23205541" cy="1433203"/>
                </a:xfrm>
                <a:prstGeom prst="rect">
                  <a:avLst/>
                </a:prstGeom>
                <a:blipFill>
                  <a:blip r:embed="rId2"/>
                  <a:stretch>
                    <a:fillRect l="-1184" b="-540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ED8DD36B-80A1-4F28-A83D-DEBDDE911E77}"/>
                  </a:ext>
                </a:extLst>
              </p:cNvPr>
              <p:cNvSpPr/>
              <p:nvPr/>
            </p:nvSpPr>
            <p:spPr>
              <a:xfrm>
                <a:off x="1333188" y="7093774"/>
                <a:ext cx="21828780" cy="39494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8650" indent="-628650"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𝟎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lt;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𝜶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lt;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𝝅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𝜶</m:t>
                        </m:r>
                      </m:e>
                    </m:fun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&gt;</m:t>
                    </m:r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𝟎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8650" indent="-628650"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𝜶</m:t>
                        </m:r>
                      </m:e>
                    </m:fun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𝒔𝒊𝒏</m:t>
                                </m:r>
                              </m:e>
                              <m:sup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𝟐</m:t>
                                </m:r>
                              </m:sup>
                            </m:sSup>
                          </m:fName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𝜶</m:t>
                            </m:r>
                          </m:e>
                        </m:func>
                      </m:e>
                    </m:ra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den>
                        </m:f>
                      </m:e>
                    </m:rad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28650" indent="-628650">
                  <a:spcBef>
                    <a:spcPts val="600"/>
                  </a:spcBef>
                  <a:tabLst>
                    <a:tab pos="629920" algn="l"/>
                  </a:tabLst>
                </a:pP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𝒐𝒔</m:t>
                        </m:r>
                      </m:fName>
                      <m:e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𝜶</m:t>
                            </m:r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fPr>
                              <m:num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vi-VN" sz="4800" b="1" i="1">
                                    <a:effectLst/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𝒐𝒔</m:t>
                        </m:r>
                      </m:fName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𝜶</m:t>
                        </m:r>
                      </m:e>
                    </m:fun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𝒄𝒐𝒔</m:t>
                        </m:r>
                      </m:fName>
                      <m:e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den>
                        </m:f>
                      </m:e>
                    </m:fun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𝒔𝒊𝒏</m:t>
                        </m:r>
                      </m:fName>
                      <m: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𝜶</m:t>
                        </m:r>
                      </m:e>
                    </m:fun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uncPr>
                      <m:fName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𝒔𝒊𝒏</m:t>
                        </m:r>
                      </m:fName>
                      <m:e>
                        <m:f>
                          <m:fPr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den>
                        </m:f>
                      </m:e>
                    </m:func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𝟔</m:t>
                            </m:r>
                          </m:e>
                        </m:rad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𝟑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e>
                        </m:rad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𝟔</m:t>
                            </m:r>
                          </m:e>
                        </m:rad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𝟏</m:t>
                        </m:r>
                      </m:num>
                      <m:den>
                        <m:r>
                          <a:rPr lang="vi-VN" sz="4800" b="1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vi-VN" sz="4800" b="1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.</m:t>
                    </m:r>
                  </m:oMath>
                </a14:m>
                <a:endParaRPr lang="en-US" sz="48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D8DD36B-80A1-4F28-A83D-DEBDDE911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188" y="7093774"/>
                <a:ext cx="21828780" cy="3949479"/>
              </a:xfrm>
              <a:prstGeom prst="rect">
                <a:avLst/>
              </a:prstGeom>
              <a:blipFill>
                <a:blip r:embed="rId4"/>
                <a:stretch>
                  <a:fillRect l="-1285" t="-1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6F09F790-6F75-44AA-8A5A-785628407FB5}"/>
              </a:ext>
            </a:extLst>
          </p:cNvPr>
          <p:cNvGrpSpPr/>
          <p:nvPr/>
        </p:nvGrpSpPr>
        <p:grpSpPr>
          <a:xfrm>
            <a:off x="323390" y="3304456"/>
            <a:ext cx="23679365" cy="1877154"/>
            <a:chOff x="247181" y="1477168"/>
            <a:chExt cx="11838141" cy="938577"/>
          </a:xfrm>
        </p:grpSpPr>
        <p:grpSp>
          <p:nvGrpSpPr>
            <p:cNvPr id="102" name="Group 101">
              <a:extLst>
                <a:ext uri="{FF2B5EF4-FFF2-40B4-BE49-F238E27FC236}">
                  <a16:creationId xmlns="" xmlns:a16="http://schemas.microsoft.com/office/drawing/2014/main" id="{8A735185-F72E-400A-9D72-F6CF81156983}"/>
                </a:ext>
              </a:extLst>
            </p:cNvPr>
            <p:cNvGrpSpPr/>
            <p:nvPr/>
          </p:nvGrpSpPr>
          <p:grpSpPr>
            <a:xfrm>
              <a:off x="247181" y="1477168"/>
              <a:ext cx="3090381" cy="938568"/>
              <a:chOff x="5537206" y="1535523"/>
              <a:chExt cx="3079904" cy="872533"/>
            </a:xfrm>
          </p:grpSpPr>
          <p:sp>
            <p:nvSpPr>
              <p:cNvPr id="115" name="Rectangle 114">
                <a:extLst>
                  <a:ext uri="{FF2B5EF4-FFF2-40B4-BE49-F238E27FC236}">
                    <a16:creationId xmlns="" xmlns:a16="http://schemas.microsoft.com/office/drawing/2014/main" id="{01FEC12E-503F-41D8-95DA-969758584D5F}"/>
                  </a:ext>
                </a:extLst>
              </p:cNvPr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6" name="Oval 115">
                <a:extLst>
                  <a:ext uri="{FF2B5EF4-FFF2-40B4-BE49-F238E27FC236}">
                    <a16:creationId xmlns="" xmlns:a16="http://schemas.microsoft.com/office/drawing/2014/main" id="{34EBF99C-BE1C-4243-A41B-C988C0EFF300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>
                    <a:extLst>
                      <a:ext uri="{FF2B5EF4-FFF2-40B4-BE49-F238E27FC236}">
                        <a16:creationId xmlns="" xmlns:a16="http://schemas.microsoft.com/office/drawing/2014/main" id="{1530AE16-369F-48AE-A9A8-42B8BDE3447C}"/>
                      </a:ext>
                    </a:extLst>
                  </p:cNvPr>
                  <p:cNvSpPr txBox="1"/>
                  <p:nvPr/>
                </p:nvSpPr>
                <p:spPr>
                  <a:xfrm>
                    <a:off x="6083346" y="1535523"/>
                    <a:ext cx="2280848" cy="76516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den>
                          </m:f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117" name="TextBox 116">
                    <a:extLst>
                      <a:ext uri="{FF2B5EF4-FFF2-40B4-BE49-F238E27FC236}">
                        <a16:creationId xmlns:a16="http://schemas.microsoft.com/office/drawing/2014/main" id="{1530AE16-369F-48AE-A9A8-42B8BDE3447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83346" y="1535523"/>
                    <a:ext cx="2280848" cy="765169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3" name="Group 102">
              <a:extLst>
                <a:ext uri="{FF2B5EF4-FFF2-40B4-BE49-F238E27FC236}">
                  <a16:creationId xmlns="" xmlns:a16="http://schemas.microsoft.com/office/drawing/2014/main" id="{978D4CC2-6009-4445-A2BE-25CEBFDCDC3C}"/>
                </a:ext>
              </a:extLst>
            </p:cNvPr>
            <p:cNvGrpSpPr/>
            <p:nvPr/>
          </p:nvGrpSpPr>
          <p:grpSpPr>
            <a:xfrm>
              <a:off x="3163101" y="1501341"/>
              <a:ext cx="3090381" cy="914400"/>
              <a:chOff x="5537206" y="1557992"/>
              <a:chExt cx="3079904" cy="850064"/>
            </a:xfrm>
          </p:grpSpPr>
          <p:sp>
            <p:nvSpPr>
              <p:cNvPr id="112" name="Rectangle 111">
                <a:extLst>
                  <a:ext uri="{FF2B5EF4-FFF2-40B4-BE49-F238E27FC236}">
                    <a16:creationId xmlns="" xmlns:a16="http://schemas.microsoft.com/office/drawing/2014/main" id="{E8005812-506E-469B-A8D4-784988164EA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3" name="Oval 112">
                <a:extLst>
                  <a:ext uri="{FF2B5EF4-FFF2-40B4-BE49-F238E27FC236}">
                    <a16:creationId xmlns="" xmlns:a16="http://schemas.microsoft.com/office/drawing/2014/main" id="{205D3625-21EE-4346-B4FD-D82E952A96C9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4" name="TextBox 113">
                    <a:extLst>
                      <a:ext uri="{FF2B5EF4-FFF2-40B4-BE49-F238E27FC236}">
                        <a16:creationId xmlns="" xmlns:a16="http://schemas.microsoft.com/office/drawing/2014/main" id="{CD43F46E-465E-4A8D-9505-A2F9DF8A2B7C}"/>
                      </a:ext>
                    </a:extLst>
                  </p:cNvPr>
                  <p:cNvSpPr txBox="1"/>
                  <p:nvPr/>
                </p:nvSpPr>
                <p:spPr>
                  <a:xfrm>
                    <a:off x="6065584" y="1567244"/>
                    <a:ext cx="2280848" cy="7521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vi-VN" sz="4800" b="1" i="1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e>
                              </m:rad>
                            </m:den>
                          </m:f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114" name="TextBox 113">
                    <a:extLst>
                      <a:ext uri="{FF2B5EF4-FFF2-40B4-BE49-F238E27FC236}">
                        <a16:creationId xmlns:a16="http://schemas.microsoft.com/office/drawing/2014/main" id="{CD43F46E-465E-4A8D-9505-A2F9DF8A2B7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65584" y="1567244"/>
                    <a:ext cx="2280848" cy="752143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4" name="Group 103">
              <a:extLst>
                <a:ext uri="{FF2B5EF4-FFF2-40B4-BE49-F238E27FC236}">
                  <a16:creationId xmlns="" xmlns:a16="http://schemas.microsoft.com/office/drawing/2014/main" id="{CD5F5C20-BE58-4855-B9A8-C994DE6E6739}"/>
                </a:ext>
              </a:extLst>
            </p:cNvPr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id="{2539BD65-DF51-4795-83BB-6869275B1992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0" name="Oval 109">
                <a:extLst>
                  <a:ext uri="{FF2B5EF4-FFF2-40B4-BE49-F238E27FC236}">
                    <a16:creationId xmlns="" xmlns:a16="http://schemas.microsoft.com/office/drawing/2014/main" id="{DBE54AA8-170D-4AAC-BDED-52C83306764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TextBox 110">
                    <a:extLst>
                      <a:ext uri="{FF2B5EF4-FFF2-40B4-BE49-F238E27FC236}">
                        <a16:creationId xmlns="" xmlns:a16="http://schemas.microsoft.com/office/drawing/2014/main" id="{A1527EA1-E9A8-4FFF-A4CD-F53DD9A4750C}"/>
                      </a:ext>
                    </a:extLst>
                  </p:cNvPr>
                  <p:cNvSpPr txBox="1"/>
                  <p:nvPr/>
                </p:nvSpPr>
                <p:spPr>
                  <a:xfrm>
                    <a:off x="5879390" y="1731523"/>
                    <a:ext cx="2280848" cy="42664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111" name="TextBox 110">
                    <a:extLst>
                      <a:ext uri="{FF2B5EF4-FFF2-40B4-BE49-F238E27FC236}">
                        <a16:creationId xmlns:a16="http://schemas.microsoft.com/office/drawing/2014/main" id="{A1527EA1-E9A8-4FFF-A4CD-F53DD9A4750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79390" y="1731523"/>
                    <a:ext cx="2280848" cy="426649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23B7BA01-8ACA-40F4-A1BC-5B5D50DFA38C}"/>
                </a:ext>
              </a:extLst>
            </p:cNvPr>
            <p:cNvGrpSpPr/>
            <p:nvPr/>
          </p:nvGrpSpPr>
          <p:grpSpPr>
            <a:xfrm>
              <a:off x="8994941" y="1481986"/>
              <a:ext cx="3090381" cy="933758"/>
              <a:chOff x="5537206" y="1539996"/>
              <a:chExt cx="3079904" cy="868059"/>
            </a:xfrm>
          </p:grpSpPr>
          <p:sp>
            <p:nvSpPr>
              <p:cNvPr id="106" name="Rectangle 105">
                <a:extLst>
                  <a:ext uri="{FF2B5EF4-FFF2-40B4-BE49-F238E27FC236}">
                    <a16:creationId xmlns="" xmlns:a16="http://schemas.microsoft.com/office/drawing/2014/main" id="{94594319-5EF2-49E9-B403-53D54B3156CF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7" name="Oval 106">
                <a:extLst>
                  <a:ext uri="{FF2B5EF4-FFF2-40B4-BE49-F238E27FC236}">
                    <a16:creationId xmlns="" xmlns:a16="http://schemas.microsoft.com/office/drawing/2014/main" id="{47B23EB1-29C7-49C7-A220-AA4638E82E7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8" name="TextBox 107">
                    <a:extLst>
                      <a:ext uri="{FF2B5EF4-FFF2-40B4-BE49-F238E27FC236}">
                        <a16:creationId xmlns="" xmlns:a16="http://schemas.microsoft.com/office/drawing/2014/main" id="{DD13DCD0-9763-47B7-BA9B-0E8EE7D99129}"/>
                      </a:ext>
                    </a:extLst>
                  </p:cNvPr>
                  <p:cNvSpPr txBox="1"/>
                  <p:nvPr/>
                </p:nvSpPr>
                <p:spPr>
                  <a:xfrm>
                    <a:off x="5996065" y="1539996"/>
                    <a:ext cx="2493487" cy="68570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  <m:r>
                            <a:rPr lang="vi-VN" sz="4800" b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vi-VN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4800" b="1" dirty="0"/>
                  </a:p>
                </p:txBody>
              </p:sp>
            </mc:Choice>
            <mc:Fallback xmlns="">
              <p:sp>
                <p:nvSpPr>
                  <p:cNvPr id="108" name="TextBox 107">
                    <a:extLst>
                      <a:ext uri="{FF2B5EF4-FFF2-40B4-BE49-F238E27FC236}">
                        <a16:creationId xmlns:a16="http://schemas.microsoft.com/office/drawing/2014/main" id="{DD13DCD0-9763-47B7-BA9B-0E8EE7D9912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6065" y="1539996"/>
                    <a:ext cx="2493487" cy="685708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18" name="Oval 117">
            <a:extLst>
              <a:ext uri="{FF2B5EF4-FFF2-40B4-BE49-F238E27FC236}">
                <a16:creationId xmlns="" xmlns:a16="http://schemas.microsoft.com/office/drawing/2014/main" id="{51F39238-68DA-408F-B6A3-35B74792F6B8}"/>
              </a:ext>
            </a:extLst>
          </p:cNvPr>
          <p:cNvSpPr/>
          <p:nvPr/>
        </p:nvSpPr>
        <p:spPr>
          <a:xfrm>
            <a:off x="6172250" y="3897533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 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304068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1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97696" y="4335927"/>
            <a:ext cx="23857074" cy="9609141"/>
            <a:chOff x="-25133" y="3636275"/>
            <a:chExt cx="11926984" cy="4250977"/>
          </a:xfrm>
        </p:grpSpPr>
        <p:sp>
          <p:nvSpPr>
            <p:cNvPr id="5" name="Rounded Rectangle 4"/>
            <p:cNvSpPr/>
            <p:nvPr/>
          </p:nvSpPr>
          <p:spPr>
            <a:xfrm>
              <a:off x="-25133" y="3827063"/>
              <a:ext cx="11926984" cy="406018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5"/>
              <a:ext cx="2342698" cy="507832"/>
              <a:chOff x="1275608" y="6239450"/>
              <a:chExt cx="4592537" cy="922706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359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0855" y="-11380"/>
            <a:ext cx="24096320" cy="2882610"/>
            <a:chOff x="534987" y="1869705"/>
            <a:chExt cx="16781215" cy="2417326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7" y="1869705"/>
              <a:ext cx="16781215" cy="2357879"/>
              <a:chOff x="534987" y="1647866"/>
              <a:chExt cx="16781215" cy="2357879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16560553" cy="2284855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92940" y="1653394"/>
                  <a:ext cx="1960958" cy="85172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6000" dirty="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6</a:t>
                  </a:r>
                  <a:endParaRPr kumimoji="0" lang="en-US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119340" y="2248056"/>
                  <a:ext cx="16076151" cy="20389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 algn="just">
                    <a:spcAft>
                      <a:spcPts val="1600"/>
                    </a:spcAft>
                  </a:pPr>
                  <a:r>
                    <a:rPr kumimoji="0" lang="vi-VN" sz="5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5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         </a:t>
                  </a:r>
                  <a:r>
                    <a:rPr kumimoji="0" lang="en-US" sz="5600" b="0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rPr>
                    <a:t>       </a:t>
                  </a:r>
                  <a:r>
                    <a:rPr lang="en-US" sz="4800" b="1" dirty="0" err="1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ọa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ộ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𝑶𝒙𝒚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ỉ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 ; −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ao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𝑨𝑯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𝟏𝟑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à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ung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uyến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𝑪𝑴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: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iện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ích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tam </a:t>
                  </a:r>
                  <a:r>
                    <a:rPr lang="en-US" sz="48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giác</a:t>
                  </a:r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4800" b="1" i="1">
                          <a:latin typeface="Cambria Math" panose="02040503050406030204" pitchFamily="18" charset="0"/>
                        </a:rPr>
                        <m:t>𝑨𝑩𝑪</m:t>
                      </m:r>
                    </m:oMath>
                  </a14:m>
                  <a:r>
                    <a:rPr lang="en-US" sz="4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9340" y="2248056"/>
                  <a:ext cx="16076151" cy="2038975"/>
                </a:xfrm>
                <a:prstGeom prst="rect">
                  <a:avLst/>
                </a:prstGeom>
                <a:blipFill>
                  <a:blip r:embed="rId2"/>
                  <a:stretch>
                    <a:fillRect l="-1188" t="-1504" r="-1215" b="-125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93" name="Straight Connector 92"/>
          <p:cNvCxnSpPr/>
          <p:nvPr/>
        </p:nvCxnSpPr>
        <p:spPr>
          <a:xfrm>
            <a:off x="13300818" y="5254172"/>
            <a:ext cx="0" cy="8318304"/>
          </a:xfrm>
          <a:prstGeom prst="line">
            <a:avLst/>
          </a:prstGeom>
          <a:ln w="28575">
            <a:solidFill>
              <a:schemeClr val="accent2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Action Button: Forward or Next 97">
            <a:hlinkClick r:id="rId3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="" xmlns:a16="http://schemas.microsoft.com/office/drawing/2014/main" id="{021BBCC2-0826-48CF-8C43-40E3C2641A35}"/>
                  </a:ext>
                </a:extLst>
              </p:cNvPr>
              <p:cNvSpPr/>
              <p:nvPr/>
            </p:nvSpPr>
            <p:spPr>
              <a:xfrm>
                <a:off x="-66541" y="5078887"/>
                <a:ext cx="13405823" cy="38382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:r>
                  <a:rPr lang="en-US" sz="5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                         Ta </a:t>
                </a:r>
                <a:r>
                  <a:rPr lang="en-US" sz="5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lang="en-US" sz="5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5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5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qua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−3;−4</m:t>
                        </m:r>
                      </m:e>
                    </m:d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𝐴𝐻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:3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5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𝑦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13=0</m:t>
                    </m:r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éctơ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áp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vi-VN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𝑛</m:t>
                        </m:r>
                      </m:e>
                    </m:acc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5;−3</m:t>
                        </m:r>
                      </m:e>
                    </m:d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5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021BBCC2-0826-48CF-8C43-40E3C2641A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6541" y="5078887"/>
                <a:ext cx="13405823" cy="3838295"/>
              </a:xfrm>
              <a:prstGeom prst="rect">
                <a:avLst/>
              </a:prstGeom>
              <a:blipFill>
                <a:blip r:embed="rId8"/>
                <a:stretch>
                  <a:fillRect t="-3333" r="-2456"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="" xmlns:a16="http://schemas.microsoft.com/office/drawing/2014/main" id="{7AF94BEA-587D-4DE4-83DF-EE279CB5B875}"/>
                  </a:ext>
                </a:extLst>
              </p:cNvPr>
              <p:cNvSpPr/>
              <p:nvPr/>
            </p:nvSpPr>
            <p:spPr>
              <a:xfrm>
                <a:off x="498275" y="8917181"/>
                <a:ext cx="12841005" cy="9834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</a:pP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5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𝐶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:5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3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𝑦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3=0</m:t>
                    </m:r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5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7AF94BEA-587D-4DE4-83DF-EE279CB5B87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275" y="8917181"/>
                <a:ext cx="12841005" cy="983487"/>
              </a:xfrm>
              <a:prstGeom prst="rect">
                <a:avLst/>
              </a:prstGeom>
              <a:blipFill>
                <a:blip r:embed="rId9"/>
                <a:stretch>
                  <a:fillRect t="-13043" r="-1330" b="-35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="" xmlns:a16="http://schemas.microsoft.com/office/drawing/2014/main" id="{5D19F64E-1BC3-4E6B-AC9C-8EE19F5A457F}"/>
                  </a:ext>
                </a:extLst>
              </p:cNvPr>
              <p:cNvSpPr/>
              <p:nvPr/>
            </p:nvSpPr>
            <p:spPr>
              <a:xfrm>
                <a:off x="521326" y="9934980"/>
                <a:ext cx="12472699" cy="20131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vi-VN" sz="5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𝐶</m:t>
                    </m:r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𝐶𝑀</m:t>
                    </m:r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𝐶</m:t>
                    </m:r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𝐶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0;1</m:t>
                        </m:r>
                      </m:e>
                    </m:d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𝐵𝐶</m:t>
                    </m:r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3</m:t>
                            </m:r>
                          </m:e>
                          <m:sup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vi-VN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5</m:t>
                            </m:r>
                          </m:e>
                          <m:sup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vi-VN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34</m:t>
                        </m:r>
                      </m:e>
                    </m:rad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5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5D19F64E-1BC3-4E6B-AC9C-8EE19F5A45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326" y="9934980"/>
                <a:ext cx="12472699" cy="2013180"/>
              </a:xfrm>
              <a:prstGeom prst="rect">
                <a:avLst/>
              </a:prstGeom>
              <a:blipFill>
                <a:blip r:embed="rId10"/>
                <a:stretch>
                  <a:fillRect t="-6364" b="-175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>
                <a:extLst>
                  <a:ext uri="{FF2B5EF4-FFF2-40B4-BE49-F238E27FC236}">
                    <a16:creationId xmlns="" xmlns:a16="http://schemas.microsoft.com/office/drawing/2014/main" id="{B4561538-446C-491C-A560-A48BA87F43B8}"/>
                  </a:ext>
                </a:extLst>
              </p:cNvPr>
              <p:cNvSpPr/>
              <p:nvPr/>
            </p:nvSpPr>
            <p:spPr>
              <a:xfrm>
                <a:off x="153987" y="11832689"/>
                <a:ext cx="13014460" cy="1890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2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5200" i="0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5200" i="1">
                          <a:latin typeface="Cambria Math" panose="02040503050406030204" pitchFamily="18" charset="0"/>
                        </a:rPr>
                        <m:t>𝐴𝐻</m:t>
                      </m:r>
                      <m:r>
                        <a:rPr lang="en-US" sz="5200" i="0">
                          <a:latin typeface="Cambria Math" panose="02040503050406030204" pitchFamily="18" charset="0"/>
                        </a:rPr>
                        <m:t>:3</m:t>
                      </m:r>
                      <m:r>
                        <a:rPr lang="en-US" sz="52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5200" i="0"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52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5200" i="0">
                          <a:latin typeface="Cambria Math" panose="02040503050406030204" pitchFamily="18" charset="0"/>
                        </a:rPr>
                        <m:t>−13=0⇒</m:t>
                      </m:r>
                      <m:r>
                        <a:rPr lang="en-US" sz="5200" i="1">
                          <a:latin typeface="Cambria Math" panose="02040503050406030204" pitchFamily="18" charset="0"/>
                        </a:rPr>
                        <m:t>𝐴</m:t>
                      </m:r>
                      <m:d>
                        <m:dPr>
                          <m:ctrlPr>
                            <a:rPr lang="en-US" sz="5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2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5200" i="0">
                              <a:latin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en-US" sz="5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200" i="0">
                                  <a:latin typeface="Cambria Math" panose="02040503050406030204" pitchFamily="18" charset="0"/>
                                </a:rPr>
                                <m:t>13−3</m:t>
                              </m:r>
                              <m:r>
                                <a:rPr lang="en-US" sz="5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num>
                            <m:den>
                              <m:r>
                                <a:rPr lang="en-US" sz="5200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5200" dirty="0"/>
              </a:p>
            </p:txBody>
          </p:sp>
        </mc:Choice>
        <mc:Fallback xmlns=""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B4561538-446C-491C-A560-A48BA87F43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987" y="11832689"/>
                <a:ext cx="13014460" cy="189032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="" xmlns:a16="http://schemas.microsoft.com/office/drawing/2014/main" id="{83905A16-D866-4693-8D13-E20AF246D96A}"/>
                  </a:ext>
                </a:extLst>
              </p:cNvPr>
              <p:cNvSpPr/>
              <p:nvPr/>
            </p:nvSpPr>
            <p:spPr>
              <a:xfrm>
                <a:off x="12820398" y="5060765"/>
                <a:ext cx="11129992" cy="37494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:r>
                  <a:rPr lang="en-US" sz="5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vi-VN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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𝑀</m:t>
                    </m:r>
                    <m:d>
                      <m:dPr>
                        <m:ctrlPr>
                          <a:rPr lang="en-US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𝑥</m:t>
                            </m:r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3</m:t>
                            </m:r>
                          </m:num>
                          <m:den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  <m:r>
                          <a:rPr lang="vi-VN" sz="54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;</m:t>
                        </m:r>
                        <m:f>
                          <m:fPr>
                            <m:ctrlPr>
                              <a:rPr lang="en-US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7−3</m:t>
                            </m:r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vi-VN" sz="54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10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en-US" sz="5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54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𝑀</m:t>
                    </m:r>
                  </m:oMath>
                </a14:m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huộc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5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dirty="0" err="1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uyến</a:t>
                </a:r>
                <a:r>
                  <a:rPr lang="en-US" sz="5400" dirty="0"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𝐶𝑀</m:t>
                    </m:r>
                    <m:r>
                      <a:rPr lang="vi-VN" sz="4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vi-VN" sz="4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2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4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𝑥</m:t>
                            </m:r>
                            <m:r>
                              <a:rPr lang="vi-VN" sz="4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3</m:t>
                            </m:r>
                          </m:num>
                          <m:den>
                            <m:r>
                              <a:rPr lang="vi-VN" sz="4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vi-VN" sz="4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−</m:t>
                    </m:r>
                    <m:d>
                      <m:dPr>
                        <m:ctrlPr>
                          <a:rPr lang="en-US" sz="4800" i="1">
                            <a:effectLst/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4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−7−3</m:t>
                            </m:r>
                            <m:r>
                              <a:rPr lang="vi-VN" sz="4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vi-VN" sz="4800" i="1">
                                <a:effectLst/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10</m:t>
                            </m:r>
                          </m:den>
                        </m:f>
                      </m:e>
                    </m:d>
                    <m:r>
                      <a:rPr lang="vi-VN" sz="4800" i="1">
                        <a:effectLst/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+1=0</m:t>
                    </m:r>
                  </m:oMath>
                </a14:m>
                <a:endParaRPr lang="en-US" sz="5400" i="1" dirty="0">
                  <a:effectLst/>
                  <a:latin typeface="Cambria Math" panose="02040503050406030204" pitchFamily="18" charset="0"/>
                  <a:ea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83905A16-D866-4693-8D13-E20AF246D9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0398" y="5060765"/>
                <a:ext cx="11129992" cy="3749424"/>
              </a:xfrm>
              <a:prstGeom prst="rect">
                <a:avLst/>
              </a:prstGeom>
              <a:blipFill>
                <a:blip r:embed="rId12"/>
                <a:stretch>
                  <a:fillRect t="-3415" r="-2957" b="-4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C8500C45-9229-401B-A9F9-07BD7D6046D0}"/>
                  </a:ext>
                </a:extLst>
              </p:cNvPr>
              <p:cNvSpPr/>
              <p:nvPr/>
            </p:nvSpPr>
            <p:spPr>
              <a:xfrm>
                <a:off x="11321605" y="10673180"/>
                <a:ext cx="12192000" cy="168264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sSubPr>
                        <m:e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𝛥</m:t>
                          </m:r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𝐴𝐵𝐶</m:t>
                          </m:r>
                        </m:sub>
                      </m:sSub>
                      <m:r>
                        <a:rPr lang="vi-VN" sz="4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>
                        <a:rPr lang="vi-VN" sz="4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4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𝑑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 </m:t>
                          </m:r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</a:rPr>
                            <m:t> </m:t>
                          </m:r>
                          <m:r>
                            <a:rPr lang="vi-VN" sz="4800" i="1"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</m:d>
                      <m:r>
                        <a:rPr lang="vi-VN" sz="4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vi-VN" sz="4800" i="1"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𝐵𝐶</m:t>
                      </m:r>
                    </m:oMath>
                  </m:oMathPara>
                </a14:m>
                <a:endParaRPr lang="en-US" sz="4800" i="1" dirty="0"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8500C45-9229-401B-A9F9-07BD7D6046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1605" y="10673180"/>
                <a:ext cx="12192000" cy="168264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="" xmlns:a16="http://schemas.microsoft.com/office/drawing/2014/main" id="{824392E8-6EAA-40A1-A01B-85C030DFECEC}"/>
                  </a:ext>
                </a:extLst>
              </p:cNvPr>
              <p:cNvSpPr/>
              <p:nvPr/>
            </p:nvSpPr>
            <p:spPr>
              <a:xfrm>
                <a:off x="12994025" y="8953776"/>
                <a:ext cx="5568384" cy="8086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vi-VN" sz="4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𝑥</m:t>
                    </m:r>
                    <m:r>
                      <a:rPr lang="vi-VN" sz="4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1⇒</m:t>
                    </m:r>
                    <m:r>
                      <a:rPr lang="vi-VN" sz="4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𝐴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1;​2</m:t>
                        </m:r>
                      </m:e>
                    </m:d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824392E8-6EAA-40A1-A01B-85C030DFEC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94025" y="8953776"/>
                <a:ext cx="5568384" cy="808619"/>
              </a:xfrm>
              <a:prstGeom prst="rect">
                <a:avLst/>
              </a:prstGeom>
              <a:blipFill>
                <a:blip r:embed="rId14"/>
                <a:stretch>
                  <a:fillRect t="-10606" r="-3395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EBABCEA6-8D64-49F7-A16D-C32FFE6326C8}"/>
                  </a:ext>
                </a:extLst>
              </p:cNvPr>
              <p:cNvSpPr/>
              <p:nvPr/>
            </p:nvSpPr>
            <p:spPr>
              <a:xfrm>
                <a:off x="13111760" y="9633617"/>
                <a:ext cx="7554312" cy="12808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algn="just">
                  <a:lnSpc>
                    <a:spcPct val="115000"/>
                  </a:lnSpc>
                </a:pPr>
                <a14:m>
                  <m:oMath xmlns:m="http://schemas.openxmlformats.org/officeDocument/2006/math">
                    <m:r>
                      <a:rPr lang="vi-VN" sz="4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𝑑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r>
                          <a:rPr lang="vi-VN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𝐴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 ; </m:t>
                        </m:r>
                        <m:r>
                          <a:rPr lang="vi-VN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𝐵𝐶</m:t>
                        </m:r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fPr>
                          <m:num>
                            <m:r>
                              <a:rPr lang="vi-VN" sz="4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5−6+3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</m:ctrlPr>
                              </m:radPr>
                              <m:deg/>
                              <m:e>
                                <m:sSup>
                                  <m:sSupPr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  <m:t>5</m:t>
                                    </m:r>
                                  </m:e>
                                  <m:sup>
                                    <m:r>
                                      <a:rPr lang="vi-VN" sz="4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sz="4400" i="1">
                                    <a:latin typeface="Cambria Math" panose="02040503050406030204" pitchFamily="18" charset="0"/>
                                    <a:ea typeface="Arial" panose="020B0604020202020204" pitchFamily="34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4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  <m:t>3</m:t>
                                    </m:r>
                                  </m:e>
                                  <m:sup>
                                    <m:r>
                                      <a:rPr lang="vi-VN" sz="4400" i="1">
                                        <a:latin typeface="Cambria Math" panose="02040503050406030204" pitchFamily="18" charset="0"/>
                                        <a:ea typeface="Arial" panose="020B0604020202020204" pitchFamily="34" charset="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rad>
                          </m:den>
                        </m:f>
                      </m:e>
                    </m:d>
                    <m:r>
                      <a:rPr lang="vi-VN" sz="4400" i="1">
                        <a:latin typeface="Cambria Math" panose="02040503050406030204" pitchFamily="18" charset="0"/>
                        <a:ea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400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400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  <m:t>34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EBABCEA6-8D64-49F7-A16D-C32FFE6326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1760" y="9633617"/>
                <a:ext cx="7554312" cy="1280863"/>
              </a:xfrm>
              <a:prstGeom prst="rect">
                <a:avLst/>
              </a:prstGeom>
              <a:blipFill>
                <a:blip r:embed="rId15"/>
                <a:stretch>
                  <a:fillRect r="-2260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CA7B031F-9DD8-49F6-AAD3-AF8104E29A0D}"/>
                  </a:ext>
                </a:extLst>
              </p:cNvPr>
              <p:cNvSpPr/>
              <p:nvPr/>
            </p:nvSpPr>
            <p:spPr>
              <a:xfrm>
                <a:off x="15471068" y="12438005"/>
                <a:ext cx="5048690" cy="1193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48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vi-VN" sz="48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vi-VN" sz="48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vi-VN" sz="48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𝟑𝟒</m:t>
                            </m:r>
                          </m:e>
                        </m:rad>
                      </m:den>
                    </m:f>
                    <m:r>
                      <a:rPr lang="vi-VN" sz="48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  <a:ea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vi-VN" sz="4800" b="1" i="1"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𝟑𝟒</m:t>
                        </m:r>
                      </m:e>
                    </m:rad>
                    <m:r>
                      <a:rPr lang="vi-VN" sz="48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800" b="1" i="1"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800" b="1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CA7B031F-9DD8-49F6-AAD3-AF8104E29A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1068" y="12438005"/>
                <a:ext cx="5048690" cy="1193084"/>
              </a:xfrm>
              <a:prstGeom prst="rect">
                <a:avLst/>
              </a:prstGeom>
              <a:blipFill>
                <a:blip r:embed="rId16"/>
                <a:stretch>
                  <a:fillRect r="-4469" b="-9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53">
            <a:extLst>
              <a:ext uri="{FF2B5EF4-FFF2-40B4-BE49-F238E27FC236}">
                <a16:creationId xmlns="" xmlns:a16="http://schemas.microsoft.com/office/drawing/2014/main" id="{8050C032-7D27-444C-8BE0-F117579B621A}"/>
              </a:ext>
            </a:extLst>
          </p:cNvPr>
          <p:cNvGrpSpPr/>
          <p:nvPr/>
        </p:nvGrpSpPr>
        <p:grpSpPr>
          <a:xfrm>
            <a:off x="243956" y="2904030"/>
            <a:ext cx="23679365" cy="1719578"/>
            <a:chOff x="247181" y="1501340"/>
            <a:chExt cx="11838141" cy="914405"/>
          </a:xfrm>
        </p:grpSpPr>
        <p:grpSp>
          <p:nvGrpSpPr>
            <p:cNvPr id="63" name="Group 62">
              <a:extLst>
                <a:ext uri="{FF2B5EF4-FFF2-40B4-BE49-F238E27FC236}">
                  <a16:creationId xmlns="" xmlns:a16="http://schemas.microsoft.com/office/drawing/2014/main" id="{4C1FA5E3-A09E-4C8A-9871-C3647B5CFF3F}"/>
                </a:ext>
              </a:extLst>
            </p:cNvPr>
            <p:cNvGrpSpPr/>
            <p:nvPr/>
          </p:nvGrpSpPr>
          <p:grpSpPr>
            <a:xfrm>
              <a:off x="247181" y="1501340"/>
              <a:ext cx="3090381" cy="914401"/>
              <a:chOff x="5537206" y="1557991"/>
              <a:chExt cx="3079904" cy="850065"/>
            </a:xfrm>
          </p:grpSpPr>
          <p:sp>
            <p:nvSpPr>
              <p:cNvPr id="90" name="Rectangle 89">
                <a:extLst>
                  <a:ext uri="{FF2B5EF4-FFF2-40B4-BE49-F238E27FC236}">
                    <a16:creationId xmlns="" xmlns:a16="http://schemas.microsoft.com/office/drawing/2014/main" id="{74179000-272D-4CCA-B70F-38B42A71114A}"/>
                  </a:ext>
                </a:extLst>
              </p:cNvPr>
              <p:cNvSpPr/>
              <p:nvPr/>
            </p:nvSpPr>
            <p:spPr>
              <a:xfrm>
                <a:off x="5827750" y="1557991"/>
                <a:ext cx="2789360" cy="850065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1" name="Oval 90">
                <a:extLst>
                  <a:ext uri="{FF2B5EF4-FFF2-40B4-BE49-F238E27FC236}">
                    <a16:creationId xmlns="" xmlns:a16="http://schemas.microsoft.com/office/drawing/2014/main" id="{EF90AB3C-6DBE-49F3-99E2-9019108E77FE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p:grpSp>
          <p:nvGrpSpPr>
            <p:cNvPr id="64" name="Group 63">
              <a:extLst>
                <a:ext uri="{FF2B5EF4-FFF2-40B4-BE49-F238E27FC236}">
                  <a16:creationId xmlns="" xmlns:a16="http://schemas.microsoft.com/office/drawing/2014/main" id="{2963D0F7-B4AE-4A55-B267-351307EC9C57}"/>
                </a:ext>
              </a:extLst>
            </p:cNvPr>
            <p:cNvGrpSpPr/>
            <p:nvPr/>
          </p:nvGrpSpPr>
          <p:grpSpPr>
            <a:xfrm>
              <a:off x="3163101" y="1501344"/>
              <a:ext cx="3090381" cy="914401"/>
              <a:chOff x="5537206" y="1557992"/>
              <a:chExt cx="3079904" cy="850064"/>
            </a:xfrm>
          </p:grpSpPr>
          <p:sp>
            <p:nvSpPr>
              <p:cNvPr id="84" name="Rectangle 83">
                <a:extLst>
                  <a:ext uri="{FF2B5EF4-FFF2-40B4-BE49-F238E27FC236}">
                    <a16:creationId xmlns="" xmlns:a16="http://schemas.microsoft.com/office/drawing/2014/main" id="{46F60438-A99B-4B8F-8C2B-2C7BD54974F7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="" xmlns:a16="http://schemas.microsoft.com/office/drawing/2014/main" id="{28ACC4EF-35CA-4BA4-8BD5-24FDAD465DA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p:grpSp>
          <p:nvGrpSpPr>
            <p:cNvPr id="71" name="Group 70">
              <a:extLst>
                <a:ext uri="{FF2B5EF4-FFF2-40B4-BE49-F238E27FC236}">
                  <a16:creationId xmlns="" xmlns:a16="http://schemas.microsoft.com/office/drawing/2014/main" id="{4B28977A-C962-4062-BDB8-4599D61E48DF}"/>
                </a:ext>
              </a:extLst>
            </p:cNvPr>
            <p:cNvGrpSpPr/>
            <p:nvPr/>
          </p:nvGrpSpPr>
          <p:grpSpPr>
            <a:xfrm>
              <a:off x="6079021" y="1501343"/>
              <a:ext cx="3090381" cy="914402"/>
              <a:chOff x="5537206" y="1557992"/>
              <a:chExt cx="3079904" cy="850064"/>
            </a:xfrm>
          </p:grpSpPr>
          <p:sp>
            <p:nvSpPr>
              <p:cNvPr id="76" name="Rectangle 75">
                <a:extLst>
                  <a:ext uri="{FF2B5EF4-FFF2-40B4-BE49-F238E27FC236}">
                    <a16:creationId xmlns="" xmlns:a16="http://schemas.microsoft.com/office/drawing/2014/main" id="{1EFD0D24-D891-4C11-BCCF-90583DCF9856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4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>
                <a:extLst>
                  <a:ext uri="{FF2B5EF4-FFF2-40B4-BE49-F238E27FC236}">
                    <a16:creationId xmlns="" xmlns:a16="http://schemas.microsoft.com/office/drawing/2014/main" id="{F994587B-0A0F-4046-864D-A2BB5631A2A5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p:grpSp>
          <p:nvGrpSpPr>
            <p:cNvPr id="72" name="Group 71">
              <a:extLst>
                <a:ext uri="{FF2B5EF4-FFF2-40B4-BE49-F238E27FC236}">
                  <a16:creationId xmlns="" xmlns:a16="http://schemas.microsoft.com/office/drawing/2014/main" id="{BF40E246-25C5-4FA0-B811-CF5637558383}"/>
                </a:ext>
              </a:extLst>
            </p:cNvPr>
            <p:cNvGrpSpPr/>
            <p:nvPr/>
          </p:nvGrpSpPr>
          <p:grpSpPr>
            <a:xfrm>
              <a:off x="8994941" y="1501345"/>
              <a:ext cx="3090381" cy="914400"/>
              <a:chOff x="5537206" y="1557992"/>
              <a:chExt cx="3079904" cy="850063"/>
            </a:xfrm>
          </p:grpSpPr>
          <p:sp>
            <p:nvSpPr>
              <p:cNvPr id="73" name="Rectangle 72">
                <a:extLst>
                  <a:ext uri="{FF2B5EF4-FFF2-40B4-BE49-F238E27FC236}">
                    <a16:creationId xmlns="" xmlns:a16="http://schemas.microsoft.com/office/drawing/2014/main" id="{887E2EF6-0C5D-4513-8ABB-858EC280766D}"/>
                  </a:ext>
                </a:extLst>
              </p:cNvPr>
              <p:cNvSpPr/>
              <p:nvPr/>
            </p:nvSpPr>
            <p:spPr>
              <a:xfrm>
                <a:off x="5827750" y="1557992"/>
                <a:ext cx="2789360" cy="8500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4" name="Oval 73">
                <a:extLst>
                  <a:ext uri="{FF2B5EF4-FFF2-40B4-BE49-F238E27FC236}">
                    <a16:creationId xmlns="" xmlns:a16="http://schemas.microsoft.com/office/drawing/2014/main" id="{D170DCDC-1142-4BC3-AD0C-DB8210C1B3C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475543" y="3103494"/>
                <a:ext cx="2153410" cy="13639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40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0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sz="40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4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5543" y="3103494"/>
                <a:ext cx="2153410" cy="136396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7902628" y="3176802"/>
                <a:ext cx="2027090" cy="1256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000" i="1">
                    <a:solidFill>
                      <a:schemeClr val="bg1"/>
                    </a:solidFill>
                    <a:latin typeface="Cambria Math" panose="0204050305040603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600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vi-VN" sz="600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2628" y="3176802"/>
                <a:ext cx="2027090" cy="125675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14063487" y="2687766"/>
                <a:ext cx="2332727" cy="24460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vi-VN" sz="54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54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5400" dirty="0">
                  <a:solidFill>
                    <a:schemeClr val="bg1"/>
                  </a:solidFill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15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3487" y="2687766"/>
                <a:ext cx="2332727" cy="244605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19692094" y="3082749"/>
                <a:ext cx="2027090" cy="1256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vi-VN"/>
                </a:defPPr>
                <a:lvl1pPr>
                  <a:lnSpc>
                    <a:spcPct val="115000"/>
                  </a:lnSpc>
                  <a:spcAft>
                    <a:spcPts val="800"/>
                  </a:spcAft>
                  <a:defRPr sz="32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6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vi-VN" sz="60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92094" y="3082749"/>
                <a:ext cx="2027090" cy="125675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1486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343103" y="5751000"/>
            <a:ext cx="23857074" cy="4840800"/>
            <a:chOff x="184495" y="3636272"/>
            <a:chExt cx="11926984" cy="2420400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7"/>
              <a:ext cx="11926984" cy="219145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0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2"/>
              <a:ext cx="2342698" cy="507831"/>
              <a:chOff x="1275608" y="6239450"/>
              <a:chExt cx="4592537" cy="922705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735476" cy="9227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j-lt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290856" y="-11380"/>
            <a:ext cx="24128137" cy="2302360"/>
            <a:chOff x="534989" y="1869705"/>
            <a:chExt cx="23646864" cy="1930735"/>
          </a:xfrm>
        </p:grpSpPr>
        <p:grpSp>
          <p:nvGrpSpPr>
            <p:cNvPr id="21" name="Group 20"/>
            <p:cNvGrpSpPr/>
            <p:nvPr/>
          </p:nvGrpSpPr>
          <p:grpSpPr>
            <a:xfrm>
              <a:off x="534989" y="1869705"/>
              <a:ext cx="23561504" cy="1930735"/>
              <a:chOff x="534989" y="1647866"/>
              <a:chExt cx="23561504" cy="1930735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340844" cy="1857711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774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9" y="1647866"/>
                <a:ext cx="3386296" cy="1176337"/>
                <a:chOff x="534989" y="1647866"/>
                <a:chExt cx="3386296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9" y="1647866"/>
                  <a:ext cx="3271605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774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774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262858" y="1702079"/>
                  <a:ext cx="2658427" cy="80010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56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âu</a:t>
                  </a:r>
                  <a:r>
                    <a:rPr kumimoji="0" lang="en-US" sz="5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1939336" y="1953316"/>
                  <a:ext cx="22242517" cy="147115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 algn="just"/>
                  <a:r>
                    <a:rPr kumimoji="0" lang="en-US" sz="5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	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ào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ây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ình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ường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ẳng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đi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qua </a:t>
                  </a:r>
                  <a14:m>
                    <m:oMath xmlns:m="http://schemas.openxmlformats.org/officeDocument/2006/math">
                      <m:r>
                        <a:rPr lang="vi-VN" sz="5400" b="1" i="1">
                          <a:latin typeface="Cambria Math" panose="02040503050406030204" pitchFamily="18" charset="0"/>
                        </a:rPr>
                        <m:t>𝑴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 ; </m:t>
                          </m:r>
                          <m:sSub>
                            <m:sSub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vi-VN" sz="54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e>
                      </m:d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éctơ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pháp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5400" b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uyến</a:t>
                  </a:r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e>
                      </m:acc>
                      <m:r>
                        <a:rPr lang="vi-VN" sz="5400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 ; </m:t>
                          </m:r>
                          <m:r>
                            <a:rPr lang="vi-VN" sz="5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</m:oMath>
                  </a14:m>
                  <a:r>
                    <a:rPr lang="en-US" sz="54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39336" y="1953316"/>
                  <a:ext cx="22242517" cy="1471159"/>
                </a:xfrm>
                <a:prstGeom prst="rect">
                  <a:avLst/>
                </a:prstGeom>
                <a:blipFill>
                  <a:blip r:embed="rId2"/>
                  <a:stretch>
                    <a:fillRect t="-9722" r="-1424" b="-2013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" name="Group 11"/>
          <p:cNvGrpSpPr/>
          <p:nvPr/>
        </p:nvGrpSpPr>
        <p:grpSpPr>
          <a:xfrm>
            <a:off x="3430588" y="2668866"/>
            <a:ext cx="9074391" cy="1234536"/>
            <a:chOff x="241306" y="1182823"/>
            <a:chExt cx="4536605" cy="617268"/>
          </a:xfrm>
        </p:grpSpPr>
        <p:sp>
          <p:nvSpPr>
            <p:cNvPr id="69" name="Rectangle 68"/>
            <p:cNvSpPr/>
            <p:nvPr/>
          </p:nvSpPr>
          <p:spPr>
            <a:xfrm>
              <a:off x="531850" y="1182823"/>
              <a:ext cx="404650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0" name="Oval 69"/>
            <p:cNvSpPr/>
            <p:nvPr/>
          </p:nvSpPr>
          <p:spPr>
            <a:xfrm>
              <a:off x="241306" y="124207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>
                  <a:off x="600384" y="1269296"/>
                  <a:ext cx="4177527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28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00384" y="1269296"/>
                  <a:ext cx="4177527" cy="52219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" name="Group 12"/>
          <p:cNvGrpSpPr/>
          <p:nvPr/>
        </p:nvGrpSpPr>
        <p:grpSpPr>
          <a:xfrm>
            <a:off x="12913821" y="2690926"/>
            <a:ext cx="9719166" cy="1234536"/>
            <a:chOff x="4654759" y="1193853"/>
            <a:chExt cx="2934683" cy="617268"/>
          </a:xfrm>
        </p:grpSpPr>
        <p:sp>
          <p:nvSpPr>
            <p:cNvPr id="65" name="Rectangle 64"/>
            <p:cNvSpPr/>
            <p:nvPr/>
          </p:nvSpPr>
          <p:spPr>
            <a:xfrm>
              <a:off x="4945303" y="119385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Oval 65"/>
            <p:cNvSpPr/>
            <p:nvPr/>
          </p:nvSpPr>
          <p:spPr>
            <a:xfrm>
              <a:off x="4654759" y="1253108"/>
              <a:ext cx="42247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5090316" y="1269296"/>
                  <a:ext cx="2499126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0316" y="1269296"/>
                  <a:ext cx="2499126" cy="52219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4" name="Group 13"/>
          <p:cNvGrpSpPr/>
          <p:nvPr/>
        </p:nvGrpSpPr>
        <p:grpSpPr>
          <a:xfrm>
            <a:off x="3430587" y="3947064"/>
            <a:ext cx="8675217" cy="1234536"/>
            <a:chOff x="7661195" y="1193853"/>
            <a:chExt cx="4337044" cy="617268"/>
          </a:xfrm>
        </p:grpSpPr>
        <p:sp>
          <p:nvSpPr>
            <p:cNvPr id="72" name="Rectangle 71"/>
            <p:cNvSpPr/>
            <p:nvPr/>
          </p:nvSpPr>
          <p:spPr>
            <a:xfrm>
              <a:off x="7951738" y="1193853"/>
              <a:ext cx="4046501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>
            <a:xfrm>
              <a:off x="7661195" y="1253108"/>
              <a:ext cx="544265" cy="500266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4" name="TextBox 73"/>
                <p:cNvSpPr txBox="1"/>
                <p:nvPr/>
              </p:nvSpPr>
              <p:spPr>
                <a:xfrm>
                  <a:off x="7909599" y="1250827"/>
                  <a:ext cx="4088639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4" name="TextBox 7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9599" y="1250827"/>
                  <a:ext cx="4088639" cy="52219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12912069" y="3947064"/>
            <a:ext cx="10025718" cy="1234536"/>
            <a:chOff x="9260615" y="1182823"/>
            <a:chExt cx="3010688" cy="617268"/>
          </a:xfrm>
        </p:grpSpPr>
        <p:sp>
          <p:nvSpPr>
            <p:cNvPr id="75" name="Rectangle 74"/>
            <p:cNvSpPr/>
            <p:nvPr/>
          </p:nvSpPr>
          <p:spPr>
            <a:xfrm>
              <a:off x="9551159" y="1182823"/>
              <a:ext cx="2560320" cy="617268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 w="190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6" name="Oval 75"/>
            <p:cNvSpPr/>
            <p:nvPr/>
          </p:nvSpPr>
          <p:spPr>
            <a:xfrm>
              <a:off x="9260615" y="1242078"/>
              <a:ext cx="436321" cy="519913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57150">
              <a:solidFill>
                <a:schemeClr val="bg1"/>
              </a:solidFill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D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7" name="TextBox 76"/>
                <p:cNvSpPr txBox="1"/>
                <p:nvPr/>
              </p:nvSpPr>
              <p:spPr>
                <a:xfrm>
                  <a:off x="9622754" y="1241689"/>
                  <a:ext cx="2648549" cy="5221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vi-VN"/>
                  </a:defPPr>
                  <a:lvl1pPr>
                    <a:lnSpc>
                      <a:spcPct val="115000"/>
                    </a:lnSpc>
                    <a:spcAft>
                      <a:spcPts val="800"/>
                    </a:spcAft>
                    <a:defRPr sz="3000" b="0" i="1">
                      <a:solidFill>
                        <a:schemeClr val="bg1"/>
                      </a:solidFill>
                      <a:latin typeface="Cambria Math" panose="0204050305040603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defRPr>
                  </a:lvl1pPr>
                </a:lstStyle>
                <a:p>
                  <a:pPr lvl="0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𝑨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8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vi-VN" sz="4800" b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vi-VN" sz="4800" b="1" i="1"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  <m:r>
                          <a:rPr lang="vi-VN" sz="4800" b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kumimoji="0" lang="en-US" sz="4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mc:Choice>
          <mc:Fallback xmlns="">
            <p:sp>
              <p:nvSpPr>
                <p:cNvPr id="77" name="TextBox 7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22754" y="1241689"/>
                  <a:ext cx="2648549" cy="52219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Action Button: Forward or Next 62">
            <a:hlinkClick r:id="rId7" action="ppaction://hlinksldjump" highlightClick="1"/>
          </p:cNvPr>
          <p:cNvSpPr/>
          <p:nvPr/>
        </p:nvSpPr>
        <p:spPr>
          <a:xfrm>
            <a:off x="23513605" y="12839820"/>
            <a:ext cx="873570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BEC1B16C-25F3-40C7-837D-30A3E74EAD19}"/>
              </a:ext>
            </a:extLst>
          </p:cNvPr>
          <p:cNvSpPr/>
          <p:nvPr/>
        </p:nvSpPr>
        <p:spPr>
          <a:xfrm>
            <a:off x="7397626" y="7551751"/>
            <a:ext cx="762099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5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5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5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5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5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5400" b="1" dirty="0"/>
          </a:p>
        </p:txBody>
      </p:sp>
      <p:sp>
        <p:nvSpPr>
          <p:cNvPr id="64" name="Oval 63">
            <a:extLst>
              <a:ext uri="{FF2B5EF4-FFF2-40B4-BE49-F238E27FC236}">
                <a16:creationId xmlns="" xmlns:a16="http://schemas.microsoft.com/office/drawing/2014/main" id="{9ABC26E0-1DE8-46B0-8E05-A1E5FA1F70B7}"/>
              </a:ext>
            </a:extLst>
          </p:cNvPr>
          <p:cNvSpPr/>
          <p:nvPr/>
        </p:nvSpPr>
        <p:spPr>
          <a:xfrm>
            <a:off x="3425970" y="2729485"/>
            <a:ext cx="1092374" cy="10762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6400" dirty="0"/>
          </a:p>
        </p:txBody>
      </p:sp>
    </p:spTree>
    <p:extLst>
      <p:ext uri="{BB962C8B-B14F-4D97-AF65-F5344CB8AC3E}">
        <p14:creationId xmlns:p14="http://schemas.microsoft.com/office/powerpoint/2010/main" val="26292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 animBg="1"/>
      <p:bldP spid="64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2</TotalTime>
  <Words>2179</Words>
  <PresentationFormat>Custom</PresentationFormat>
  <Paragraphs>737</Paragraphs>
  <Slides>4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6" baseType="lpstr">
      <vt:lpstr>Arial</vt:lpstr>
      <vt:lpstr>AvantGarde</vt:lpstr>
      <vt:lpstr>AvantGarde-Demi</vt:lpstr>
      <vt:lpstr>Calibri</vt:lpstr>
      <vt:lpstr>Cambria Math</vt:lpstr>
      <vt:lpstr>Palatino Linotype</vt:lpstr>
      <vt:lpstr>Symbol</vt:lpstr>
      <vt:lpstr>Tahoma</vt:lpstr>
      <vt:lpstr>Times New Roman</vt:lpstr>
      <vt:lpstr>Van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4-05T00:55:51Z</dcterms:modified>
</cp:coreProperties>
</file>